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22A8" w:rsidRDefault="00D44B2C" w:rsidP="00122F13">
      <w:pPr>
        <w:pStyle w:val="a8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C11B05" w:rsidRDefault="005D12DD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进化算法</w:t>
      </w:r>
    </w:p>
    <w:p w:rsidR="00105BA5" w:rsidRDefault="00576EBE" w:rsidP="00B06D96">
      <w:pPr>
        <w:pStyle w:val="1"/>
      </w:pPr>
      <w:bookmarkStart w:id="0" w:name="_Ref19178963"/>
      <w:bookmarkStart w:id="1" w:name="OLE_LINK2"/>
      <w:r>
        <w:rPr>
          <w:rFonts w:hint="eastAsia"/>
        </w:rPr>
        <w:lastRenderedPageBreak/>
        <w:t>萤火虫算法</w:t>
      </w:r>
      <w:bookmarkEnd w:id="0"/>
    </w:p>
    <w:bookmarkEnd w:id="1"/>
    <w:p w:rsidR="00A74F3D" w:rsidRPr="008734EB" w:rsidRDefault="00323C57" w:rsidP="00B06D96">
      <w:pPr>
        <w:pStyle w:val="2"/>
      </w:pPr>
      <w:r>
        <w:rPr>
          <w:rFonts w:hint="eastAsia"/>
        </w:rPr>
        <w:t>介绍</w:t>
      </w:r>
    </w:p>
    <w:p w:rsidR="00816513" w:rsidRDefault="00816513" w:rsidP="00816513">
      <w:pPr>
        <w:spacing w:before="192" w:after="192"/>
        <w:ind w:firstLine="480"/>
      </w:pPr>
      <w:r w:rsidRPr="00816513">
        <w:rPr>
          <w:rFonts w:hint="eastAsia"/>
        </w:rPr>
        <w:t>萤火虫</w:t>
      </w:r>
      <w:r w:rsidR="00F34450">
        <w:rPr>
          <w:rFonts w:hint="eastAsia"/>
        </w:rPr>
        <w:t>（</w:t>
      </w:r>
      <w:r w:rsidR="00F34450" w:rsidRPr="00816513">
        <w:t>firefly</w:t>
      </w:r>
      <w:r w:rsidR="00F34450">
        <w:rPr>
          <w:rFonts w:hint="eastAsia"/>
        </w:rPr>
        <w:t>）</w:t>
      </w:r>
      <w:r w:rsidRPr="00816513">
        <w:rPr>
          <w:rFonts w:hint="eastAsia"/>
        </w:rPr>
        <w:t>种类繁多，主要分布在热带地区。大多数萤火虫在短时间内产生有节奏的闪光。这种闪光是由于生物发光的一种化学反应</w:t>
      </w:r>
      <w:r w:rsidR="00115C8C">
        <w:rPr>
          <w:rFonts w:hint="eastAsia"/>
        </w:rPr>
        <w:t>，</w:t>
      </w:r>
      <w:r w:rsidRPr="00816513">
        <w:rPr>
          <w:rFonts w:hint="eastAsia"/>
        </w:rPr>
        <w:t>萤火虫的闪光模式因种类而异。萤火虫算法</w:t>
      </w:r>
      <w:r w:rsidRPr="00816513">
        <w:rPr>
          <w:rFonts w:hint="eastAsia"/>
        </w:rPr>
        <w:t>(FA)</w:t>
      </w:r>
      <w:r w:rsidR="001C6F02">
        <w:rPr>
          <w:rFonts w:hint="eastAsia"/>
        </w:rPr>
        <w:t>是基于萤火虫的闪光</w:t>
      </w:r>
      <w:r w:rsidRPr="00816513">
        <w:rPr>
          <w:rFonts w:hint="eastAsia"/>
        </w:rPr>
        <w:t>行为</w:t>
      </w:r>
      <w:r w:rsidR="001B2C0F">
        <w:rPr>
          <w:rFonts w:hint="eastAsia"/>
        </w:rPr>
        <w:t>，</w:t>
      </w:r>
      <w:r w:rsidRPr="00816513">
        <w:rPr>
          <w:rFonts w:hint="eastAsia"/>
        </w:rPr>
        <w:t>它是一种用于全局优化问题的智能随机算法，由</w:t>
      </w:r>
      <w:r w:rsidR="00657908">
        <w:rPr>
          <w:rFonts w:hint="eastAsia"/>
        </w:rPr>
        <w:t>Yang Xin-She</w:t>
      </w:r>
      <w:r w:rsidR="00657908">
        <w:rPr>
          <w:rFonts w:hint="eastAsia"/>
        </w:rPr>
        <w:t>（</w:t>
      </w:r>
      <w:r w:rsidR="00657908" w:rsidRPr="00816513">
        <w:rPr>
          <w:rFonts w:hint="eastAsia"/>
        </w:rPr>
        <w:t>2009</w:t>
      </w:r>
      <w:r w:rsidR="00657908">
        <w:rPr>
          <w:rFonts w:hint="eastAsia"/>
        </w:rPr>
        <w:t>）</w:t>
      </w:r>
      <w:r w:rsidR="001B2C0F">
        <w:rPr>
          <w:rFonts w:hint="eastAsia"/>
        </w:rPr>
        <w:t>提出</w:t>
      </w:r>
      <w:r w:rsidRPr="00816513">
        <w:rPr>
          <w:rFonts w:hint="eastAsia"/>
        </w:rPr>
        <w:t>。萤火虫通过</w:t>
      </w:r>
      <w:r w:rsidR="005658BC">
        <w:rPr>
          <w:rFonts w:hint="eastAsia"/>
        </w:rPr>
        <w:t>下腹的</w:t>
      </w:r>
      <w:r w:rsidRPr="00816513">
        <w:rPr>
          <w:rFonts w:hint="eastAsia"/>
        </w:rPr>
        <w:t>一种化学反应</w:t>
      </w:r>
      <w:r w:rsidR="005658BC">
        <w:rPr>
          <w:rFonts w:hint="eastAsia"/>
        </w:rPr>
        <w:t>-</w:t>
      </w:r>
      <w:r w:rsidR="005658BC">
        <w:rPr>
          <w:rFonts w:hint="eastAsia"/>
        </w:rPr>
        <w:t>生物发光</w:t>
      </w:r>
      <w:r w:rsidR="00F34450">
        <w:rPr>
          <w:rFonts w:hint="eastAsia"/>
        </w:rPr>
        <w:t>（</w:t>
      </w:r>
      <w:r w:rsidR="00F34450" w:rsidRPr="00F34450">
        <w:t>bioluminescence</w:t>
      </w:r>
      <w:r w:rsidR="00F34450">
        <w:rPr>
          <w:rFonts w:hint="eastAsia"/>
        </w:rPr>
        <w:t>）</w:t>
      </w:r>
      <w:r w:rsidR="005658BC">
        <w:rPr>
          <w:rFonts w:hint="eastAsia"/>
        </w:rPr>
        <w:t>发光。</w:t>
      </w:r>
      <w:r w:rsidR="009D5993">
        <w:rPr>
          <w:rFonts w:hint="eastAsia"/>
        </w:rPr>
        <w:t>这种</w:t>
      </w:r>
      <w:r w:rsidR="00124A0E">
        <w:rPr>
          <w:rFonts w:hint="eastAsia"/>
        </w:rPr>
        <w:t>生物发光是萤火虫求偶</w:t>
      </w:r>
      <w:r w:rsidR="00E823DE" w:rsidRPr="00E823DE">
        <w:rPr>
          <w:rFonts w:hint="eastAsia"/>
        </w:rPr>
        <w:t>仪式的重要组成部分，</w:t>
      </w:r>
      <w:r w:rsidR="00973693">
        <w:rPr>
          <w:rFonts w:hint="eastAsia"/>
        </w:rPr>
        <w:t>也</w:t>
      </w:r>
      <w:r w:rsidR="00E823DE" w:rsidRPr="00E823DE">
        <w:rPr>
          <w:rFonts w:hint="eastAsia"/>
        </w:rPr>
        <w:t>是雄性萤火虫和雌性萤火虫交流的主要媒介</w:t>
      </w:r>
      <w:r w:rsidR="003C3628">
        <w:rPr>
          <w:rFonts w:hint="eastAsia"/>
        </w:rPr>
        <w:t>，发出</w:t>
      </w:r>
      <w:r w:rsidR="003C3628" w:rsidRPr="003C3628">
        <w:rPr>
          <w:rFonts w:hint="eastAsia"/>
        </w:rPr>
        <w:t>光也</w:t>
      </w:r>
      <w:r w:rsidR="00924538">
        <w:rPr>
          <w:rFonts w:hint="eastAsia"/>
        </w:rPr>
        <w:t>可</w:t>
      </w:r>
      <w:r w:rsidR="003C3628" w:rsidRPr="003C3628">
        <w:rPr>
          <w:rFonts w:hint="eastAsia"/>
        </w:rPr>
        <w:t>用来引诱配偶或猎物</w:t>
      </w:r>
      <w:r w:rsidR="00C621B8">
        <w:rPr>
          <w:rFonts w:hint="eastAsia"/>
        </w:rPr>
        <w:t>，同时</w:t>
      </w:r>
      <w:r w:rsidR="002345AB">
        <w:rPr>
          <w:rFonts w:hint="eastAsia"/>
        </w:rPr>
        <w:t>这种闪光也有助于保护萤火虫的领地，并警告捕食者远离</w:t>
      </w:r>
      <w:r w:rsidR="008E066F">
        <w:rPr>
          <w:rFonts w:hint="eastAsia"/>
        </w:rPr>
        <w:t>栖息地。</w:t>
      </w:r>
      <w:r w:rsidR="00C27D8B">
        <w:rPr>
          <w:rFonts w:hint="eastAsia"/>
        </w:rPr>
        <w:t>在</w:t>
      </w:r>
      <w:r w:rsidR="00C27D8B">
        <w:rPr>
          <w:rFonts w:hint="eastAsia"/>
        </w:rPr>
        <w:t>FA</w:t>
      </w:r>
      <w:r w:rsidR="00C27D8B">
        <w:rPr>
          <w:rFonts w:hint="eastAsia"/>
        </w:rPr>
        <w:t>中，</w:t>
      </w:r>
      <w:r w:rsidR="00514F68" w:rsidRPr="00514F68">
        <w:rPr>
          <w:rFonts w:hint="eastAsia"/>
        </w:rPr>
        <w:t>认为所有的萤火虫都是雌雄同体的，无论性别如何，它们都互相吸引。该算法</w:t>
      </w:r>
      <w:r w:rsidR="003B0E7B">
        <w:rPr>
          <w:rFonts w:hint="eastAsia"/>
        </w:rPr>
        <w:t>的</w:t>
      </w:r>
      <w:r w:rsidR="00514F68" w:rsidRPr="00514F68">
        <w:rPr>
          <w:rFonts w:hint="eastAsia"/>
        </w:rPr>
        <w:t>建立</w:t>
      </w:r>
      <w:r w:rsidR="003B0E7B">
        <w:rPr>
          <w:rFonts w:hint="eastAsia"/>
        </w:rPr>
        <w:t>基于</w:t>
      </w:r>
      <w:r w:rsidR="00514F68" w:rsidRPr="00514F68">
        <w:rPr>
          <w:rFonts w:hint="eastAsia"/>
        </w:rPr>
        <w:t>两个关键</w:t>
      </w:r>
      <w:r w:rsidR="003B0E7B">
        <w:rPr>
          <w:rFonts w:hint="eastAsia"/>
        </w:rPr>
        <w:t>的</w:t>
      </w:r>
      <w:r w:rsidR="00514F68" w:rsidRPr="00514F68">
        <w:rPr>
          <w:rFonts w:hint="eastAsia"/>
        </w:rPr>
        <w:t>概念</w:t>
      </w:r>
      <w:r w:rsidR="003B0E7B">
        <w:rPr>
          <w:rFonts w:hint="eastAsia"/>
        </w:rPr>
        <w:t>：</w:t>
      </w:r>
      <w:r w:rsidR="00514F68" w:rsidRPr="00C8766C">
        <w:rPr>
          <w:rFonts w:hint="eastAsia"/>
          <w:highlight w:val="yellow"/>
        </w:rPr>
        <w:t>发出的光的强度和两个萤火虫之间产生的吸引力的程度</w:t>
      </w:r>
      <w:r w:rsidR="00514F68" w:rsidRPr="00514F68">
        <w:rPr>
          <w:rFonts w:hint="eastAsia"/>
        </w:rPr>
        <w:t>。</w:t>
      </w:r>
    </w:p>
    <w:p w:rsidR="004048E9" w:rsidRPr="004048E9" w:rsidRDefault="006D7A9C" w:rsidP="006D7A9C">
      <w:pPr>
        <w:pStyle w:val="2"/>
      </w:pPr>
      <w:r w:rsidRPr="006D7A9C">
        <w:rPr>
          <w:rFonts w:hint="eastAsia"/>
        </w:rPr>
        <w:t>天然萤火虫的行为</w:t>
      </w:r>
    </w:p>
    <w:p w:rsidR="00816513" w:rsidRDefault="00EF3756" w:rsidP="00EF3756">
      <w:pPr>
        <w:spacing w:before="192" w:after="192"/>
        <w:ind w:firstLine="480"/>
      </w:pPr>
      <w:r w:rsidRPr="00EF3756">
        <w:rPr>
          <w:rFonts w:hint="eastAsia"/>
        </w:rPr>
        <w:t>天然萤火虫在寻找猎物、吸引配偶和保护领地时表现出惊人的闪光行为</w:t>
      </w:r>
      <w:r w:rsidR="0050230F">
        <w:rPr>
          <w:rFonts w:hint="eastAsia"/>
        </w:rPr>
        <w:t>，</w:t>
      </w:r>
      <w:r w:rsidRPr="00EF3756">
        <w:rPr>
          <w:rFonts w:hint="eastAsia"/>
        </w:rPr>
        <w:t>萤火虫大多生活在热带环境中。一般来说，它们产生冷光，如绿色、黄色或淡红色。萤火虫的吸引力取决于它的光照强度，对于任何一对萤火虫来说，较亮的萤火虫会吸引另一只萤火虫</w:t>
      </w:r>
      <w:r w:rsidR="00690895">
        <w:rPr>
          <w:rFonts w:hint="eastAsia"/>
        </w:rPr>
        <w:t>。</w:t>
      </w:r>
      <w:r w:rsidR="002B086D">
        <w:rPr>
          <w:rFonts w:hint="eastAsia"/>
        </w:rPr>
        <w:t>所以，亮度较低的个体</w:t>
      </w:r>
      <w:r w:rsidRPr="00EF3756">
        <w:rPr>
          <w:rFonts w:hint="eastAsia"/>
        </w:rPr>
        <w:t>移向较亮的</w:t>
      </w:r>
      <w:r w:rsidR="002B086D">
        <w:rPr>
          <w:rFonts w:hint="eastAsia"/>
        </w:rPr>
        <w:t>个体</w:t>
      </w:r>
      <w:r w:rsidR="001841B8">
        <w:rPr>
          <w:rFonts w:hint="eastAsia"/>
        </w:rPr>
        <w:t>，同时</w:t>
      </w:r>
      <w:r w:rsidRPr="00EF3756">
        <w:rPr>
          <w:rFonts w:hint="eastAsia"/>
        </w:rPr>
        <w:t>光的亮度随着距离的增加而降低。萤火虫的闪光模式可能因物种而异</w:t>
      </w:r>
      <w:r w:rsidR="00560FB9">
        <w:rPr>
          <w:rFonts w:hint="eastAsia"/>
        </w:rPr>
        <w:t>，</w:t>
      </w:r>
      <w:r w:rsidRPr="00EF3756">
        <w:rPr>
          <w:rFonts w:hint="eastAsia"/>
        </w:rPr>
        <w:t>在一些萤火虫物种中，雌性会利用这种现象猎食其他物种</w:t>
      </w:r>
      <w:r w:rsidR="00560FB9">
        <w:rPr>
          <w:rFonts w:hint="eastAsia"/>
        </w:rPr>
        <w:t>；有些萤火虫在一大群萤火虫中表现出同步闪光的行为来吸引猎物，</w:t>
      </w:r>
      <w:r w:rsidRPr="00EF3756">
        <w:rPr>
          <w:rFonts w:hint="eastAsia"/>
        </w:rPr>
        <w:t>雌萤火虫从静止的位置观察雄萤火虫发出的闪光</w:t>
      </w:r>
      <w:r w:rsidR="00560FB9">
        <w:rPr>
          <w:rFonts w:hint="eastAsia"/>
        </w:rPr>
        <w:t>，在发现一个感兴趣</w:t>
      </w:r>
      <w:r w:rsidR="009A1258">
        <w:rPr>
          <w:rFonts w:hint="eastAsia"/>
        </w:rPr>
        <w:t>趣的闪光后，雌性萤火虫会做出反应，发出闪光，求偶</w:t>
      </w:r>
      <w:r w:rsidRPr="00EF3756">
        <w:rPr>
          <w:rFonts w:hint="eastAsia"/>
        </w:rPr>
        <w:t>仪式就这样开始了。一些雌性萤火虫会产生其他种类萤火虫的闪光</w:t>
      </w:r>
      <w:r w:rsidR="006F4AA8">
        <w:rPr>
          <w:rFonts w:hint="eastAsia"/>
        </w:rPr>
        <w:t>模式，来</w:t>
      </w:r>
      <w:r w:rsidR="006F4AA8" w:rsidRPr="00EF3756">
        <w:rPr>
          <w:rFonts w:hint="eastAsia"/>
        </w:rPr>
        <w:t>诱捕</w:t>
      </w:r>
      <w:r w:rsidRPr="00EF3756">
        <w:rPr>
          <w:rFonts w:hint="eastAsia"/>
        </w:rPr>
        <w:t>雄性萤火虫</w:t>
      </w:r>
      <w:r w:rsidR="006F4AA8">
        <w:rPr>
          <w:rFonts w:hint="eastAsia"/>
        </w:rPr>
        <w:t>并吃掉</w:t>
      </w:r>
      <w:r w:rsidRPr="00EF3756">
        <w:rPr>
          <w:rFonts w:hint="eastAsia"/>
        </w:rPr>
        <w:t>它们。</w:t>
      </w:r>
    </w:p>
    <w:p w:rsidR="006F4AA8" w:rsidRDefault="009B6A10" w:rsidP="009B6A10">
      <w:pPr>
        <w:pStyle w:val="2"/>
      </w:pPr>
      <w:r>
        <w:rPr>
          <w:rFonts w:hint="eastAsia"/>
        </w:rPr>
        <w:t>萤火虫算法</w:t>
      </w:r>
    </w:p>
    <w:p w:rsidR="009B6A10" w:rsidRDefault="00C45D5A" w:rsidP="00C45D5A">
      <w:pPr>
        <w:spacing w:before="192" w:after="192"/>
        <w:ind w:firstLine="480"/>
      </w:pPr>
      <w:r w:rsidRPr="00C45D5A">
        <w:rPr>
          <w:rFonts w:hint="eastAsia"/>
        </w:rPr>
        <w:t>萤火虫算法模拟了萤火虫的自然现象。真实的萤火虫自然</w:t>
      </w:r>
      <w:r w:rsidR="00C57F52">
        <w:rPr>
          <w:rFonts w:hint="eastAsia"/>
        </w:rPr>
        <w:t>地</w:t>
      </w:r>
      <w:r w:rsidRPr="00C45D5A">
        <w:rPr>
          <w:rFonts w:hint="eastAsia"/>
        </w:rPr>
        <w:t>呈现出一种离散的闪烁模式，而萤火虫算法假设它们总是在发光。为了模拟萤火虫的这种闪烁行为，</w:t>
      </w:r>
      <w:r w:rsidRPr="00C45D5A">
        <w:rPr>
          <w:rFonts w:hint="eastAsia"/>
        </w:rPr>
        <w:t>Yang Xin-She</w:t>
      </w:r>
      <w:r w:rsidR="00751FBA">
        <w:rPr>
          <w:rFonts w:hint="eastAsia"/>
        </w:rPr>
        <w:t>提出了</w:t>
      </w:r>
      <w:r w:rsidRPr="00C45D5A">
        <w:rPr>
          <w:rFonts w:hint="eastAsia"/>
        </w:rPr>
        <w:t>了三条规则</w:t>
      </w:r>
      <w:r w:rsidR="001A00E8">
        <w:rPr>
          <w:rFonts w:hint="eastAsia"/>
        </w:rPr>
        <w:t>（</w:t>
      </w:r>
      <w:r w:rsidR="00625DDE">
        <w:rPr>
          <w:rFonts w:hint="eastAsia"/>
        </w:rPr>
        <w:t>Yang</w:t>
      </w:r>
      <w:r w:rsidR="00034870">
        <w:rPr>
          <w:rFonts w:hint="eastAsia"/>
        </w:rPr>
        <w:t>，</w:t>
      </w:r>
      <w:r w:rsidR="001A00E8" w:rsidRPr="00C45D5A">
        <w:rPr>
          <w:rFonts w:hint="eastAsia"/>
        </w:rPr>
        <w:t>2009</w:t>
      </w:r>
      <w:r w:rsidR="001A00E8">
        <w:rPr>
          <w:rFonts w:hint="eastAsia"/>
        </w:rPr>
        <w:t>）</w:t>
      </w:r>
      <w:r w:rsidR="00CB78F7">
        <w:rPr>
          <w:rFonts w:hint="eastAsia"/>
        </w:rPr>
        <w:t>：</w:t>
      </w:r>
    </w:p>
    <w:p w:rsidR="001B6C82" w:rsidRDefault="001B6C82" w:rsidP="001B6C82">
      <w:pPr>
        <w:pStyle w:val="af8"/>
        <w:numPr>
          <w:ilvl w:val="0"/>
          <w:numId w:val="19"/>
        </w:numPr>
        <w:spacing w:before="192" w:after="192"/>
      </w:pPr>
      <w:r w:rsidRPr="001B6C82">
        <w:rPr>
          <w:rFonts w:hint="eastAsia"/>
        </w:rPr>
        <w:t>假设所有萤火虫都是雌雄同体的</w:t>
      </w:r>
      <w:r>
        <w:rPr>
          <w:rFonts w:hint="eastAsia"/>
        </w:rPr>
        <w:t>，因此</w:t>
      </w:r>
      <w:r w:rsidRPr="001B6C82">
        <w:rPr>
          <w:rFonts w:hint="eastAsia"/>
        </w:rPr>
        <w:t>一只萤火虫可能会被其他</w:t>
      </w:r>
      <w:r>
        <w:rPr>
          <w:rFonts w:hint="eastAsia"/>
        </w:rPr>
        <w:t>任何</w:t>
      </w:r>
      <w:r w:rsidRPr="001B6C82">
        <w:rPr>
          <w:rFonts w:hint="eastAsia"/>
        </w:rPr>
        <w:t>萤火虫吸引。</w:t>
      </w:r>
    </w:p>
    <w:p w:rsidR="001B6C82" w:rsidRDefault="001B6C82" w:rsidP="001B6C82">
      <w:pPr>
        <w:pStyle w:val="af8"/>
        <w:numPr>
          <w:ilvl w:val="0"/>
          <w:numId w:val="19"/>
        </w:numPr>
        <w:spacing w:before="192" w:after="192"/>
      </w:pPr>
      <w:r w:rsidRPr="001B6C82">
        <w:rPr>
          <w:rFonts w:hint="eastAsia"/>
        </w:rPr>
        <w:t>萤火虫的亮度决定其吸引力的大小</w:t>
      </w:r>
      <w:r>
        <w:rPr>
          <w:rFonts w:hint="eastAsia"/>
        </w:rPr>
        <w:t>，</w:t>
      </w:r>
      <w:r w:rsidR="0051251E">
        <w:rPr>
          <w:rFonts w:hint="eastAsia"/>
        </w:rPr>
        <w:t>较</w:t>
      </w:r>
      <w:r w:rsidRPr="001B6C82">
        <w:rPr>
          <w:rFonts w:hint="eastAsia"/>
        </w:rPr>
        <w:t>亮的萤火虫吸引</w:t>
      </w:r>
      <w:r w:rsidR="0051251E">
        <w:rPr>
          <w:rFonts w:hint="eastAsia"/>
        </w:rPr>
        <w:t>较暗</w:t>
      </w:r>
      <w:r w:rsidRPr="001B6C82">
        <w:rPr>
          <w:rFonts w:hint="eastAsia"/>
        </w:rPr>
        <w:t>的萤火虫。如果没有萤火虫比被考虑的萤火虫更亮，它就会随机移动。</w:t>
      </w:r>
    </w:p>
    <w:p w:rsidR="00B3564E" w:rsidRDefault="001B6C82" w:rsidP="001B6C82">
      <w:pPr>
        <w:pStyle w:val="af8"/>
        <w:numPr>
          <w:ilvl w:val="0"/>
          <w:numId w:val="19"/>
        </w:numPr>
        <w:spacing w:before="192" w:after="192"/>
      </w:pPr>
      <w:r w:rsidRPr="001B6C82">
        <w:rPr>
          <w:rFonts w:hint="eastAsia"/>
        </w:rPr>
        <w:t>函数的最优值与萤火虫的亮度成正比</w:t>
      </w:r>
      <w:r w:rsidR="00910EF4">
        <w:rPr>
          <w:rFonts w:hint="eastAsia"/>
        </w:rPr>
        <w:t>。</w:t>
      </w:r>
    </w:p>
    <w:p w:rsidR="00CB78F7" w:rsidRDefault="00C93BCE" w:rsidP="00C93BCE">
      <w:pPr>
        <w:spacing w:before="192" w:after="192"/>
        <w:ind w:firstLine="480"/>
      </w:pPr>
      <w:r w:rsidRPr="00C93BCE">
        <w:rPr>
          <w:rFonts w:hint="eastAsia"/>
        </w:rPr>
        <w:t>光强</w:t>
      </w:r>
      <w:r w:rsidRPr="00C93BCE">
        <w:rPr>
          <w:rFonts w:hint="eastAsia"/>
        </w:rPr>
        <w:t>(I)</w:t>
      </w:r>
      <w:r w:rsidRPr="00C93BCE">
        <w:rPr>
          <w:rFonts w:hint="eastAsia"/>
        </w:rPr>
        <w:t>与光源距离</w:t>
      </w:r>
      <w:r w:rsidRPr="00C93BCE">
        <w:rPr>
          <w:rFonts w:hint="eastAsia"/>
        </w:rPr>
        <w:t>(r)</w:t>
      </w:r>
      <w:r w:rsidRPr="00C93BCE">
        <w:rPr>
          <w:rFonts w:hint="eastAsia"/>
        </w:rPr>
        <w:t>服从平方反比定律</w:t>
      </w:r>
      <w:r w:rsidR="00B76336">
        <w:rPr>
          <w:rFonts w:hint="eastAsia"/>
        </w:rPr>
        <w:t>，</w:t>
      </w:r>
      <w:r w:rsidR="00300BE7">
        <w:rPr>
          <w:rFonts w:hint="eastAsia"/>
        </w:rPr>
        <w:t>因此</w:t>
      </w:r>
      <w:r w:rsidR="004E32CF" w:rsidRPr="00C93BCE">
        <w:rPr>
          <w:rFonts w:hint="eastAsia"/>
        </w:rPr>
        <w:t>由于空气的吸收</w:t>
      </w:r>
      <w:r w:rsidR="004E32CF">
        <w:rPr>
          <w:rFonts w:hint="eastAsia"/>
        </w:rPr>
        <w:t>，</w:t>
      </w:r>
      <w:r w:rsidRPr="00C93BCE">
        <w:rPr>
          <w:rFonts w:hint="eastAsia"/>
        </w:rPr>
        <w:t>光的强度</w:t>
      </w:r>
      <w:r w:rsidRPr="00C93BCE">
        <w:rPr>
          <w:rFonts w:hint="eastAsia"/>
        </w:rPr>
        <w:t>(I)</w:t>
      </w:r>
      <w:r w:rsidRPr="00C93BCE">
        <w:rPr>
          <w:rFonts w:hint="eastAsia"/>
        </w:rPr>
        <w:t>随着与光源距离的增加而减小</w:t>
      </w:r>
      <w:r w:rsidR="00BE65CE">
        <w:rPr>
          <w:rFonts w:hint="eastAsia"/>
        </w:rPr>
        <w:t>，</w:t>
      </w:r>
      <w:r w:rsidRPr="00C93BCE">
        <w:rPr>
          <w:rFonts w:hint="eastAsia"/>
        </w:rPr>
        <w:t>这种现象</w:t>
      </w:r>
      <w:r w:rsidR="00BE65CE">
        <w:rPr>
          <w:rFonts w:hint="eastAsia"/>
        </w:rPr>
        <w:t>将萤火虫的可见性限定</w:t>
      </w:r>
      <w:r w:rsidR="00BE65CE" w:rsidRPr="00C93BCE">
        <w:rPr>
          <w:rFonts w:hint="eastAsia"/>
        </w:rPr>
        <w:t>在</w:t>
      </w:r>
      <w:r w:rsidR="00BE65CE">
        <w:rPr>
          <w:rFonts w:hint="eastAsia"/>
        </w:rPr>
        <w:t>了</w:t>
      </w:r>
      <w:r w:rsidRPr="00C93BCE">
        <w:rPr>
          <w:rFonts w:hint="eastAsia"/>
        </w:rPr>
        <w:t>非常有限的半径内</w:t>
      </w:r>
      <w:r w:rsidR="00BE65CE">
        <w:rPr>
          <w:rFonts w:hint="eastAsia"/>
        </w:rPr>
        <w:t>：</w:t>
      </w:r>
    </w:p>
    <w:p w:rsidR="00BE65CE" w:rsidRDefault="00EA4744" w:rsidP="00EA4744">
      <w:pPr>
        <w:pStyle w:val="af1"/>
        <w:spacing w:before="192" w:after="192"/>
      </w:pPr>
      <w:r>
        <w:rPr>
          <w:rFonts w:hint="eastAsia"/>
        </w:rPr>
        <w:tab/>
      </w:r>
      <w:r w:rsidRPr="00EA4744">
        <w:rPr>
          <w:position w:val="-24"/>
        </w:rPr>
        <w:object w:dxaOrig="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95pt;height:31.15pt" o:ole="">
            <v:imagedata r:id="rId15" o:title=""/>
          </v:shape>
          <o:OLEObject Type="Embed" ProgID="Equation.DSMT4" ShapeID="_x0000_i1025" DrawAspect="Content" ObjectID="_1629825440" r:id="rId16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EA4744" w:rsidRDefault="00FB3544" w:rsidP="00FB3544">
      <w:pPr>
        <w:spacing w:before="192" w:after="192"/>
        <w:ind w:firstLine="480"/>
      </w:pPr>
      <w:r w:rsidRPr="00FB3544">
        <w:rPr>
          <w:rFonts w:hint="eastAsia"/>
        </w:rPr>
        <w:t>萤火虫算法的主要实现步骤如下</w:t>
      </w:r>
      <w:r w:rsidR="00963599">
        <w:rPr>
          <w:rFonts w:hint="eastAsia"/>
        </w:rPr>
        <w:t>：</w:t>
      </w:r>
    </w:p>
    <w:p w:rsidR="00963599" w:rsidRDefault="00E27291" w:rsidP="00FB3544">
      <w:pPr>
        <w:spacing w:before="192" w:after="192"/>
        <w:ind w:firstLine="480"/>
      </w:pPr>
      <w:r>
        <w:rPr>
          <w:rFonts w:hint="eastAsia"/>
        </w:rPr>
        <w:t>第一步，为第</w:t>
      </w:r>
      <w:r>
        <w:rPr>
          <w:rFonts w:hint="eastAsia"/>
        </w:rPr>
        <w:t>i</w:t>
      </w:r>
      <w:r>
        <w:rPr>
          <w:rFonts w:hint="eastAsia"/>
        </w:rPr>
        <w:t>个解初始化目标函数</w:t>
      </w:r>
      <w:r>
        <w:rPr>
          <w:rFonts w:hint="eastAsia"/>
        </w:rPr>
        <w:t>f(x</w:t>
      </w:r>
      <w:r w:rsidRPr="00E27291">
        <w:rPr>
          <w:rFonts w:hint="eastAsia"/>
          <w:vertAlign w:val="subscript"/>
        </w:rPr>
        <w:t>i</w:t>
      </w:r>
      <w:r>
        <w:rPr>
          <w:rFonts w:hint="eastAsia"/>
        </w:rPr>
        <w:t>)</w:t>
      </w:r>
      <w:r w:rsidR="00820469">
        <w:rPr>
          <w:rFonts w:hint="eastAsia"/>
        </w:rPr>
        <w:t>，</w:t>
      </w:r>
      <w:r w:rsidR="00A82461">
        <w:rPr>
          <w:rFonts w:hint="eastAsia"/>
        </w:rPr>
        <w:t>使用下式计算第</w:t>
      </w:r>
      <w:r w:rsidR="00372358">
        <w:rPr>
          <w:rFonts w:hint="eastAsia"/>
        </w:rPr>
        <w:t>i</w:t>
      </w:r>
      <w:r w:rsidR="00372358">
        <w:rPr>
          <w:rFonts w:hint="eastAsia"/>
        </w:rPr>
        <w:t>个解的光强：</w:t>
      </w:r>
    </w:p>
    <w:p w:rsidR="00372358" w:rsidRDefault="00274C57" w:rsidP="00274C57">
      <w:pPr>
        <w:pStyle w:val="af1"/>
        <w:spacing w:before="192" w:after="192"/>
      </w:pPr>
      <w:r>
        <w:rPr>
          <w:rFonts w:hint="eastAsia"/>
        </w:rPr>
        <w:tab/>
      </w:r>
      <w:r w:rsidRPr="00274C57">
        <w:rPr>
          <w:position w:val="-12"/>
        </w:rPr>
        <w:object w:dxaOrig="1100" w:dyaOrig="420">
          <v:shape id="_x0000_i1026" type="#_x0000_t75" style="width:54.8pt;height:20.95pt" o:ole="">
            <v:imagedata r:id="rId17" o:title=""/>
          </v:shape>
          <o:OLEObject Type="Embed" ProgID="Equation.DSMT4" ShapeID="_x0000_i1026" DrawAspect="Content" ObjectID="_1629825441" r:id="rId18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274C57" w:rsidRDefault="007532F8" w:rsidP="00274C57">
      <w:pPr>
        <w:spacing w:before="192" w:after="192"/>
        <w:ind w:firstLine="480"/>
      </w:pPr>
      <w:r>
        <w:rPr>
          <w:rFonts w:hint="eastAsia"/>
        </w:rPr>
        <w:t>其中</w:t>
      </w:r>
      <w:bookmarkStart w:id="2" w:name="OLE_LINK4"/>
      <w:bookmarkStart w:id="3" w:name="OLE_LINK5"/>
      <w:r>
        <w:rPr>
          <w:rFonts w:hint="eastAsia"/>
        </w:rPr>
        <w:t>I</w:t>
      </w:r>
      <w:r w:rsidRPr="00CB7AEC">
        <w:rPr>
          <w:rFonts w:hint="eastAsia"/>
          <w:vertAlign w:val="subscript"/>
        </w:rPr>
        <w:t>0</w:t>
      </w:r>
      <w:bookmarkEnd w:id="2"/>
      <w:bookmarkEnd w:id="3"/>
      <w:r>
        <w:rPr>
          <w:rFonts w:hint="eastAsia"/>
        </w:rPr>
        <w:t>为距离</w:t>
      </w:r>
      <w:bookmarkStart w:id="4" w:name="OLE_LINK1"/>
      <w:bookmarkStart w:id="5" w:name="OLE_LINK3"/>
      <w:r>
        <w:rPr>
          <w:rFonts w:hint="eastAsia"/>
        </w:rPr>
        <w:t>r=0</w:t>
      </w:r>
      <w:bookmarkEnd w:id="4"/>
      <w:bookmarkEnd w:id="5"/>
      <w:r>
        <w:rPr>
          <w:rFonts w:hint="eastAsia"/>
        </w:rPr>
        <w:t>时的光强</w:t>
      </w:r>
      <w:r w:rsidR="006F7B53">
        <w:rPr>
          <w:rFonts w:hint="eastAsia"/>
        </w:rPr>
        <w:t>（最亮）</w:t>
      </w:r>
      <w:r w:rsidR="00333FBE">
        <w:rPr>
          <w:rFonts w:hint="eastAsia"/>
        </w:rPr>
        <w:t>，即自身亮度</w:t>
      </w:r>
      <w:r w:rsidR="00957DE5">
        <w:rPr>
          <w:rFonts w:hint="eastAsia"/>
        </w:rPr>
        <w:t>，与目标函数值有关，目标值越优，亮度越亮；</w:t>
      </w:r>
      <w:r w:rsidRPr="00931D1F">
        <w:t>γ</w:t>
      </w:r>
      <w:r>
        <w:rPr>
          <w:rFonts w:hint="eastAsia"/>
        </w:rPr>
        <w:t>为吸收系数</w:t>
      </w:r>
      <w:r w:rsidR="00957DE5">
        <w:rPr>
          <w:rFonts w:hint="eastAsia"/>
        </w:rPr>
        <w:t>，</w:t>
      </w:r>
      <w:r w:rsidR="00957DE5" w:rsidRPr="00957DE5">
        <w:rPr>
          <w:rFonts w:hint="eastAsia"/>
        </w:rPr>
        <w:t>因为荧光会随着距离的增加和传播媒介的吸收逐渐减弱，所以设置光强吸收系数以体现此特性，可设置为常数</w:t>
      </w:r>
      <w:r w:rsidR="007D26EE">
        <w:rPr>
          <w:rFonts w:hint="eastAsia"/>
        </w:rPr>
        <w:t>；</w:t>
      </w:r>
      <w:r w:rsidR="007D26EE">
        <w:rPr>
          <w:rFonts w:hint="eastAsia"/>
        </w:rPr>
        <w:t>r</w:t>
      </w:r>
      <w:r w:rsidR="007D26EE">
        <w:rPr>
          <w:rFonts w:hint="eastAsia"/>
        </w:rPr>
        <w:t>表示两个萤火虫之间的距离</w:t>
      </w:r>
      <w:r>
        <w:rPr>
          <w:rFonts w:hint="eastAsia"/>
        </w:rPr>
        <w:t>。</w:t>
      </w:r>
      <w:r w:rsidR="00885109" w:rsidRPr="00885109">
        <w:rPr>
          <w:rFonts w:hint="eastAsia"/>
        </w:rPr>
        <w:t>有时也使用单调递减函数，如</w:t>
      </w:r>
      <w:r w:rsidR="00422F22">
        <w:rPr>
          <w:rFonts w:hint="eastAsia"/>
        </w:rPr>
        <w:t>下</w:t>
      </w:r>
      <w:r w:rsidR="00885109" w:rsidRPr="00885109">
        <w:rPr>
          <w:rFonts w:hint="eastAsia"/>
        </w:rPr>
        <w:t>式所示</w:t>
      </w:r>
      <w:r w:rsidR="00422F22">
        <w:rPr>
          <w:rFonts w:hint="eastAsia"/>
        </w:rPr>
        <w:t>。</w:t>
      </w:r>
    </w:p>
    <w:p w:rsidR="00422F22" w:rsidRDefault="00D417E1" w:rsidP="00D417E1">
      <w:pPr>
        <w:pStyle w:val="af1"/>
        <w:spacing w:before="192" w:after="192"/>
      </w:pPr>
      <w:r>
        <w:rPr>
          <w:rFonts w:hint="eastAsia"/>
        </w:rPr>
        <w:tab/>
      </w:r>
      <w:r w:rsidRPr="00D417E1">
        <w:rPr>
          <w:position w:val="-28"/>
        </w:rPr>
        <w:object w:dxaOrig="1180" w:dyaOrig="660">
          <v:shape id="_x0000_i1027" type="#_x0000_t75" style="width:59.1pt;height:32.8pt" o:ole="">
            <v:imagedata r:id="rId19" o:title=""/>
          </v:shape>
          <o:OLEObject Type="Embed" ProgID="Equation.DSMT4" ShapeID="_x0000_i1027" DrawAspect="Content" ObjectID="_1629825442" r:id="rId20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D417E1" w:rsidRDefault="00884C10" w:rsidP="00D417E1">
      <w:pPr>
        <w:spacing w:before="192" w:after="192"/>
        <w:ind w:firstLine="480"/>
      </w:pPr>
      <w:r>
        <w:rPr>
          <w:rFonts w:hint="eastAsia"/>
        </w:rPr>
        <w:t>第二步为种群初始化：</w:t>
      </w:r>
    </w:p>
    <w:p w:rsidR="00884C10" w:rsidRDefault="00107297" w:rsidP="00107297">
      <w:pPr>
        <w:pStyle w:val="af1"/>
        <w:spacing w:before="192" w:after="192"/>
      </w:pPr>
      <w:r>
        <w:rPr>
          <w:rFonts w:hint="eastAsia"/>
        </w:rPr>
        <w:tab/>
      </w:r>
      <w:r w:rsidRPr="00107297">
        <w:rPr>
          <w:position w:val="-12"/>
        </w:rPr>
        <w:object w:dxaOrig="2180" w:dyaOrig="420">
          <v:shape id="_x0000_i1028" type="#_x0000_t75" style="width:109.05pt;height:20.95pt" o:ole="">
            <v:imagedata r:id="rId21" o:title=""/>
          </v:shape>
          <o:OLEObject Type="Embed" ProgID="Equation.DSMT4" ShapeID="_x0000_i1028" DrawAspect="Content" ObjectID="_1629825443" r:id="rId22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32640D" w:rsidRDefault="0032640D" w:rsidP="00107297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hint="eastAsia"/>
        </w:rPr>
        <w:t>t</w:t>
      </w:r>
      <w:r>
        <w:rPr>
          <w:rFonts w:hint="eastAsia"/>
        </w:rPr>
        <w:t>表示代数，</w:t>
      </w:r>
      <w:r>
        <w:rPr>
          <w:rFonts w:hint="eastAsia"/>
        </w:rPr>
        <w:t>x</w:t>
      </w:r>
      <w:r w:rsidRPr="0032640D">
        <w:rPr>
          <w:rFonts w:hint="eastAsia"/>
          <w:vertAlign w:val="subscript"/>
        </w:rPr>
        <w:t>t</w:t>
      </w:r>
      <w:r>
        <w:rPr>
          <w:rFonts w:hint="eastAsia"/>
        </w:rPr>
        <w:t>表示个体的当前位置，</w:t>
      </w:r>
      <w:r w:rsidR="00931D1F" w:rsidRPr="00931D1F">
        <w:t>β</w:t>
      </w:r>
      <w:r w:rsidR="00931D1F" w:rsidRPr="00D2314A">
        <w:rPr>
          <w:rFonts w:hint="eastAsia"/>
          <w:vertAlign w:val="subscript"/>
        </w:rPr>
        <w:t>0</w:t>
      </w:r>
      <w:r w:rsidR="00931D1F">
        <w:rPr>
          <w:rFonts w:hint="eastAsia"/>
        </w:rPr>
        <w:t>exp(-</w:t>
      </w:r>
      <w:r w:rsidR="00931D1F" w:rsidRPr="00931D1F">
        <w:t>γr2</w:t>
      </w:r>
      <w:r w:rsidR="00931D1F">
        <w:rPr>
          <w:rFonts w:hint="eastAsia"/>
        </w:rPr>
        <w:t>)</w:t>
      </w:r>
      <w:r w:rsidR="0007706B">
        <w:rPr>
          <w:rFonts w:hint="eastAsia"/>
        </w:rPr>
        <w:t>是吸引度，</w:t>
      </w:r>
      <w:r w:rsidR="00940DA1" w:rsidRPr="00940DA1">
        <w:t>αε</w:t>
      </w:r>
      <w:r w:rsidR="00940DA1">
        <w:rPr>
          <w:rFonts w:hint="eastAsia"/>
        </w:rPr>
        <w:t>是随机项。</w:t>
      </w:r>
      <w:r w:rsidR="00063347">
        <w:rPr>
          <w:rFonts w:hint="eastAsia"/>
        </w:rPr>
        <w:t>下一步将会计算萤火虫之间的吸引度：</w:t>
      </w:r>
    </w:p>
    <w:p w:rsidR="00063347" w:rsidRDefault="00DF3D83" w:rsidP="00DF3D83">
      <w:pPr>
        <w:pStyle w:val="af1"/>
        <w:spacing w:before="192" w:after="192"/>
      </w:pPr>
      <w:r>
        <w:rPr>
          <w:rFonts w:hint="eastAsia"/>
        </w:rPr>
        <w:tab/>
      </w:r>
      <w:r w:rsidRPr="00DF3D83">
        <w:rPr>
          <w:position w:val="-12"/>
        </w:rPr>
        <w:object w:dxaOrig="1300" w:dyaOrig="480">
          <v:shape id="_x0000_i1029" type="#_x0000_t75" style="width:65pt;height:24.2pt" o:ole="">
            <v:imagedata r:id="rId23" o:title=""/>
          </v:shape>
          <o:OLEObject Type="Embed" ProgID="Equation.DSMT4" ShapeID="_x0000_i1029" DrawAspect="Content" ObjectID="_1629825444" r:id="rId24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DF3D83" w:rsidRDefault="0035341E" w:rsidP="00DF3D83">
      <w:pPr>
        <w:spacing w:before="192" w:after="192"/>
        <w:ind w:firstLine="480"/>
      </w:pPr>
      <w:r>
        <w:rPr>
          <w:rFonts w:hint="eastAsia"/>
        </w:rPr>
        <w:t>其中</w:t>
      </w:r>
      <w:r w:rsidRPr="00931D1F">
        <w:t>β</w:t>
      </w:r>
      <w:r w:rsidRPr="00D2314A">
        <w:rPr>
          <w:rFonts w:hint="eastAsia"/>
          <w:vertAlign w:val="subscript"/>
        </w:rPr>
        <w:t>0</w:t>
      </w:r>
      <w:r>
        <w:rPr>
          <w:rFonts w:hint="eastAsia"/>
        </w:rPr>
        <w:t>表示</w:t>
      </w:r>
      <w:r>
        <w:rPr>
          <w:rFonts w:hint="eastAsia"/>
        </w:rPr>
        <w:t>r=0</w:t>
      </w:r>
      <w:r>
        <w:rPr>
          <w:rFonts w:hint="eastAsia"/>
        </w:rPr>
        <w:t>时的</w:t>
      </w:r>
      <w:r w:rsidR="00821956">
        <w:rPr>
          <w:rFonts w:hint="eastAsia"/>
        </w:rPr>
        <w:t>最大</w:t>
      </w:r>
      <w:r w:rsidR="0036144E">
        <w:rPr>
          <w:rFonts w:hint="eastAsia"/>
        </w:rPr>
        <w:t>吸引度。</w:t>
      </w:r>
    </w:p>
    <w:p w:rsidR="00DF3D83" w:rsidRDefault="00D206A5" w:rsidP="00DF3D83">
      <w:pPr>
        <w:spacing w:before="192" w:after="192"/>
        <w:ind w:firstLine="480"/>
      </w:pPr>
      <w:r>
        <w:rPr>
          <w:rFonts w:hint="eastAsia"/>
        </w:rPr>
        <w:t>下一步，</w:t>
      </w:r>
      <w:r w:rsidR="004B64D1">
        <w:rPr>
          <w:rFonts w:hint="eastAsia"/>
        </w:rPr>
        <w:t>低亮度</w:t>
      </w:r>
      <w:r w:rsidR="00976667">
        <w:rPr>
          <w:rFonts w:hint="eastAsia"/>
        </w:rPr>
        <w:t>萤火虫向较亮</w:t>
      </w:r>
      <w:r w:rsidR="004D2B9F" w:rsidRPr="004D2B9F">
        <w:rPr>
          <w:rFonts w:hint="eastAsia"/>
        </w:rPr>
        <w:t>萤火虫运动</w:t>
      </w:r>
      <w:r w:rsidR="004D2B9F">
        <w:rPr>
          <w:rFonts w:hint="eastAsia"/>
        </w:rPr>
        <w:t>：</w:t>
      </w:r>
    </w:p>
    <w:p w:rsidR="004D2B9F" w:rsidRPr="006130E4" w:rsidRDefault="006130E4" w:rsidP="006130E4">
      <w:pPr>
        <w:pStyle w:val="af1"/>
        <w:spacing w:before="192" w:after="192"/>
      </w:pPr>
      <w:r>
        <w:rPr>
          <w:rFonts w:hint="eastAsia"/>
        </w:rPr>
        <w:tab/>
      </w:r>
      <w:r w:rsidRPr="006130E4">
        <w:rPr>
          <w:position w:val="-16"/>
        </w:rPr>
        <w:object w:dxaOrig="3100" w:dyaOrig="480">
          <v:shape id="_x0000_i1030" type="#_x0000_t75" style="width:154.75pt;height:24.2pt" o:ole="">
            <v:imagedata r:id="rId25" o:title=""/>
          </v:shape>
          <o:OLEObject Type="Embed" ProgID="Equation.DSMT4" ShapeID="_x0000_i1030" DrawAspect="Content" ObjectID="_1629825445" r:id="rId26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</w:p>
    <w:p w:rsidR="00DF3D83" w:rsidRDefault="00CA7173" w:rsidP="00DF3D83">
      <w:pPr>
        <w:spacing w:before="192" w:after="192"/>
        <w:ind w:firstLine="480"/>
      </w:pPr>
      <w:r>
        <w:rPr>
          <w:rFonts w:hint="eastAsia"/>
        </w:rPr>
        <w:t>最后一个阶段，</w:t>
      </w:r>
      <w:r w:rsidRPr="00CA7173">
        <w:rPr>
          <w:rFonts w:hint="eastAsia"/>
        </w:rPr>
        <w:t>更新光照强度，并对所有萤火虫进行排序，以确定当前的最佳解决方案</w:t>
      </w:r>
      <w:r w:rsidR="009D3F55">
        <w:rPr>
          <w:rFonts w:hint="eastAsia"/>
        </w:rPr>
        <w:t>。萤火虫算法的主要步骤如</w:t>
      </w:r>
      <w:r w:rsidR="00197580">
        <w:rPr>
          <w:rFonts w:hint="eastAsia"/>
        </w:rPr>
        <w:t>下</w:t>
      </w:r>
      <w:r w:rsidR="009D3F55">
        <w:rPr>
          <w:rFonts w:hint="eastAsia"/>
        </w:rPr>
        <w:t>所示。</w:t>
      </w:r>
    </w:p>
    <w:p w:rsidR="003D79A2" w:rsidRDefault="003D79A2" w:rsidP="00DF3D83">
      <w:pPr>
        <w:spacing w:before="192" w:after="192"/>
        <w:ind w:firstLine="480"/>
      </w:pPr>
      <w:r>
        <w:rPr>
          <w:rFonts w:hint="eastAsia"/>
        </w:rPr>
        <w:t>Begin</w:t>
      </w:r>
    </w:p>
    <w:p w:rsidR="001F6880" w:rsidRDefault="003D79A2" w:rsidP="001F6880">
      <w:pPr>
        <w:spacing w:before="192" w:after="192"/>
        <w:ind w:firstLine="480"/>
      </w:pPr>
      <w:r>
        <w:rPr>
          <w:rFonts w:hint="eastAsia"/>
        </w:rPr>
        <w:tab/>
      </w:r>
      <w:r w:rsidR="001F6880">
        <w:rPr>
          <w:rFonts w:hint="eastAsia"/>
        </w:rPr>
        <w:t>初始化算法基本参数</w:t>
      </w:r>
      <w:r w:rsidR="00EF76D6">
        <w:rPr>
          <w:rFonts w:hint="eastAsia"/>
        </w:rPr>
        <w:t>：</w:t>
      </w:r>
      <w:r w:rsidR="001F6880">
        <w:rPr>
          <w:rFonts w:hint="eastAsia"/>
        </w:rPr>
        <w:t>设置萤火虫数目</w:t>
      </w:r>
      <w:r w:rsidR="001F6880">
        <w:rPr>
          <w:rFonts w:hint="eastAsia"/>
        </w:rPr>
        <w:t>n</w:t>
      </w:r>
      <w:r w:rsidR="001F6880">
        <w:rPr>
          <w:rFonts w:hint="eastAsia"/>
        </w:rPr>
        <w:t>，最大吸引度</w:t>
      </w:r>
      <w:r w:rsidR="00D54B68" w:rsidRPr="00931D1F">
        <w:t>β</w:t>
      </w:r>
      <w:r w:rsidR="00D54B68" w:rsidRPr="00D2314A">
        <w:rPr>
          <w:rFonts w:hint="eastAsia"/>
          <w:vertAlign w:val="subscript"/>
        </w:rPr>
        <w:t>0</w:t>
      </w:r>
      <w:r w:rsidR="001F6880">
        <w:rPr>
          <w:rFonts w:hint="eastAsia"/>
        </w:rPr>
        <w:t>，光强吸收系数γ，步长因子</w:t>
      </w:r>
      <w:r w:rsidR="001F6880" w:rsidRPr="00135ACF">
        <w:t>α</w:t>
      </w:r>
      <w:r w:rsidR="001F6880">
        <w:rPr>
          <w:rFonts w:hint="eastAsia"/>
        </w:rPr>
        <w:t>，最大迭代次数</w:t>
      </w:r>
      <w:r w:rsidR="001F6880">
        <w:rPr>
          <w:rFonts w:hint="eastAsia"/>
        </w:rPr>
        <w:t>MaxGeneration</w:t>
      </w:r>
      <w:r w:rsidR="001F6880">
        <w:rPr>
          <w:rFonts w:hint="eastAsia"/>
        </w:rPr>
        <w:t>或搜索精度</w:t>
      </w:r>
      <w:r w:rsidR="001F6880" w:rsidRPr="00135ACF">
        <w:t>ε</w:t>
      </w:r>
      <w:r w:rsidR="001F6880">
        <w:rPr>
          <w:rFonts w:hint="eastAsia"/>
        </w:rPr>
        <w:t>；</w:t>
      </w:r>
    </w:p>
    <w:p w:rsidR="001F6880" w:rsidRDefault="00C77B75" w:rsidP="001F6880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>初始化：</w:t>
      </w:r>
      <w:r w:rsidR="001F6880">
        <w:rPr>
          <w:rFonts w:hint="eastAsia"/>
        </w:rPr>
        <w:t>随机初始化萤火虫的位置，计算萤火虫的目标函数值作为各自最大荧光亮度</w:t>
      </w:r>
      <w:r w:rsidR="001F6880">
        <w:rPr>
          <w:rFonts w:hint="eastAsia"/>
        </w:rPr>
        <w:t>I</w:t>
      </w:r>
      <w:r w:rsidR="001F6880" w:rsidRPr="00D34A81">
        <w:rPr>
          <w:rFonts w:hint="eastAsia"/>
          <w:vertAlign w:val="subscript"/>
        </w:rPr>
        <w:t>0</w:t>
      </w:r>
      <w:r w:rsidR="001F6880">
        <w:rPr>
          <w:rFonts w:hint="eastAsia"/>
        </w:rPr>
        <w:t>；</w:t>
      </w:r>
    </w:p>
    <w:p w:rsidR="00D66DB6" w:rsidRDefault="00D66DB6" w:rsidP="001F6880">
      <w:pPr>
        <w:spacing w:before="192" w:after="192"/>
        <w:ind w:firstLine="480"/>
      </w:pPr>
      <w:r>
        <w:rPr>
          <w:rFonts w:hint="eastAsia"/>
        </w:rPr>
        <w:tab/>
        <w:t>t=1</w:t>
      </w:r>
    </w:p>
    <w:p w:rsidR="00D66DB6" w:rsidRDefault="00D66DB6" w:rsidP="001F6880">
      <w:pPr>
        <w:spacing w:before="192" w:after="192"/>
        <w:ind w:firstLine="480"/>
      </w:pPr>
      <w:r>
        <w:rPr>
          <w:rFonts w:hint="eastAsia"/>
        </w:rPr>
        <w:tab/>
        <w:t xml:space="preserve">while(t&lt;=MaxGeneration || </w:t>
      </w:r>
      <w:r>
        <w:rPr>
          <w:rFonts w:hint="eastAsia"/>
        </w:rPr>
        <w:t>精度</w:t>
      </w:r>
      <w:r>
        <w:rPr>
          <w:rFonts w:hint="eastAsia"/>
        </w:rPr>
        <w:t>&gt;</w:t>
      </w:r>
      <w:r w:rsidRPr="00135ACF">
        <w:t>ε</w:t>
      </w:r>
      <w:r>
        <w:rPr>
          <w:rFonts w:hint="eastAsia"/>
        </w:rPr>
        <w:t>)</w:t>
      </w:r>
    </w:p>
    <w:p w:rsidR="001F6880" w:rsidRDefault="003809A7" w:rsidP="001F6880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 w:rsidR="001F6880">
        <w:rPr>
          <w:rFonts w:hint="eastAsia"/>
        </w:rPr>
        <w:t>计算群体中萤火虫的相对亮度</w:t>
      </w:r>
      <w:r w:rsidR="001F6880">
        <w:rPr>
          <w:rFonts w:hint="eastAsia"/>
        </w:rPr>
        <w:t>I</w:t>
      </w:r>
      <w:r w:rsidR="00E7428A">
        <w:rPr>
          <w:rFonts w:hint="eastAsia"/>
        </w:rPr>
        <w:t>(</w:t>
      </w:r>
      <w:r w:rsidR="00E7428A">
        <w:rPr>
          <w:rFonts w:hint="eastAsia"/>
        </w:rPr>
        <w:t>式</w:t>
      </w:r>
      <w:r w:rsidR="00E7428A">
        <w:rPr>
          <w:rFonts w:hint="eastAsia"/>
        </w:rPr>
        <w:t>2)</w:t>
      </w:r>
      <w:r w:rsidR="001F6880">
        <w:rPr>
          <w:rFonts w:hint="eastAsia"/>
        </w:rPr>
        <w:t>和吸引度</w:t>
      </w:r>
      <w:r w:rsidR="002C0D38" w:rsidRPr="00931D1F">
        <w:t>β</w:t>
      </w:r>
      <w:r w:rsidR="00FC7DD8">
        <w:rPr>
          <w:rFonts w:hint="eastAsia"/>
        </w:rPr>
        <w:t>（式</w:t>
      </w:r>
      <w:r w:rsidR="00FC7DD8">
        <w:rPr>
          <w:rFonts w:hint="eastAsia"/>
        </w:rPr>
        <w:t>5</w:t>
      </w:r>
      <w:r w:rsidR="00FC7DD8">
        <w:rPr>
          <w:rFonts w:hint="eastAsia"/>
        </w:rPr>
        <w:t>）</w:t>
      </w:r>
      <w:r w:rsidR="001F6880">
        <w:rPr>
          <w:rFonts w:hint="eastAsia"/>
        </w:rPr>
        <w:t>，根据相对亮度决定萤火虫的移动方向；</w:t>
      </w:r>
    </w:p>
    <w:p w:rsidR="001F6880" w:rsidRDefault="00817C41" w:rsidP="001F6880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 w:rsidR="001F6880">
        <w:rPr>
          <w:rFonts w:hint="eastAsia"/>
        </w:rPr>
        <w:t>更新萤火虫的空间位置，对处在最佳位置的萤火虫进行随机移动</w:t>
      </w:r>
      <w:r w:rsidR="00FC7DD8">
        <w:rPr>
          <w:rFonts w:hint="eastAsia"/>
        </w:rPr>
        <w:t>（式</w:t>
      </w:r>
      <w:r w:rsidR="00FC7DD8">
        <w:rPr>
          <w:rFonts w:hint="eastAsia"/>
        </w:rPr>
        <w:t>6</w:t>
      </w:r>
      <w:r w:rsidR="00FC7DD8">
        <w:rPr>
          <w:rFonts w:hint="eastAsia"/>
        </w:rPr>
        <w:t>）</w:t>
      </w:r>
      <w:r w:rsidR="001F6880">
        <w:rPr>
          <w:rFonts w:hint="eastAsia"/>
        </w:rPr>
        <w:t>；</w:t>
      </w:r>
    </w:p>
    <w:p w:rsidR="001F6880" w:rsidRDefault="00817C41" w:rsidP="001F6880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 w:rsidR="001F6880">
        <w:rPr>
          <w:rFonts w:hint="eastAsia"/>
        </w:rPr>
        <w:t>根据更新后萤火虫的位置，重新计算萤火虫的亮度</w:t>
      </w:r>
      <w:r w:rsidR="00C12A96">
        <w:rPr>
          <w:rFonts w:hint="eastAsia"/>
        </w:rPr>
        <w:t>I</w:t>
      </w:r>
      <w:r w:rsidR="00C12A96" w:rsidRPr="00CB7AEC">
        <w:rPr>
          <w:rFonts w:hint="eastAsia"/>
          <w:vertAlign w:val="subscript"/>
        </w:rPr>
        <w:t>0</w:t>
      </w:r>
      <w:r w:rsidR="001F6880">
        <w:rPr>
          <w:rFonts w:hint="eastAsia"/>
        </w:rPr>
        <w:t>；</w:t>
      </w:r>
    </w:p>
    <w:p w:rsidR="00844E7A" w:rsidRDefault="00844E7A" w:rsidP="001F6880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  <w:t>t=t+1</w:t>
      </w:r>
    </w:p>
    <w:p w:rsidR="00844E7A" w:rsidRDefault="00844E7A" w:rsidP="001F6880">
      <w:pPr>
        <w:spacing w:before="192" w:after="192"/>
        <w:ind w:firstLine="480"/>
      </w:pPr>
      <w:r>
        <w:rPr>
          <w:rFonts w:hint="eastAsia"/>
        </w:rPr>
        <w:tab/>
        <w:t>end while</w:t>
      </w:r>
    </w:p>
    <w:p w:rsidR="001F6880" w:rsidRDefault="00844E7A" w:rsidP="001F6880">
      <w:pPr>
        <w:spacing w:before="192" w:after="192"/>
        <w:ind w:firstLine="480"/>
      </w:pPr>
      <w:r>
        <w:rPr>
          <w:rFonts w:hint="eastAsia"/>
        </w:rPr>
        <w:tab/>
      </w:r>
      <w:r w:rsidR="001F6880">
        <w:rPr>
          <w:rFonts w:hint="eastAsia"/>
        </w:rPr>
        <w:t>输出全局极值点和最优个体值。</w:t>
      </w:r>
    </w:p>
    <w:p w:rsidR="00844E7A" w:rsidRDefault="00844E7A" w:rsidP="001F6880">
      <w:pPr>
        <w:spacing w:before="192" w:after="192"/>
        <w:ind w:firstLine="480"/>
      </w:pPr>
      <w:r>
        <w:rPr>
          <w:rFonts w:hint="eastAsia"/>
        </w:rPr>
        <w:t>end</w:t>
      </w:r>
    </w:p>
    <w:p w:rsidR="00C90784" w:rsidRDefault="00C90784" w:rsidP="00C90784">
      <w:pPr>
        <w:spacing w:before="192" w:after="192"/>
        <w:ind w:firstLine="480"/>
      </w:pPr>
      <w:r w:rsidRPr="00C90784">
        <w:rPr>
          <w:rFonts w:hint="eastAsia"/>
        </w:rPr>
        <w:t>萤火虫算法与粒子群算法</w:t>
      </w:r>
      <w:r w:rsidRPr="00C90784">
        <w:rPr>
          <w:rFonts w:hint="eastAsia"/>
        </w:rPr>
        <w:t>(PSO)</w:t>
      </w:r>
      <w:r w:rsidRPr="00C90784">
        <w:rPr>
          <w:rFonts w:hint="eastAsia"/>
        </w:rPr>
        <w:t>和细菌觅食算法</w:t>
      </w:r>
      <w:r w:rsidRPr="00C90784">
        <w:rPr>
          <w:rFonts w:hint="eastAsia"/>
        </w:rPr>
        <w:t>(BFA)</w:t>
      </w:r>
      <w:r w:rsidRPr="00C90784">
        <w:rPr>
          <w:rFonts w:hint="eastAsia"/>
        </w:rPr>
        <w:t>有相似之处。在位置更新方程中，</w:t>
      </w:r>
      <w:r w:rsidRPr="00C90784">
        <w:rPr>
          <w:rFonts w:hint="eastAsia"/>
        </w:rPr>
        <w:t>FA</w:t>
      </w:r>
      <w:r w:rsidRPr="00C90784">
        <w:rPr>
          <w:rFonts w:hint="eastAsia"/>
        </w:rPr>
        <w:t>和</w:t>
      </w:r>
      <w:r w:rsidRPr="00C90784">
        <w:rPr>
          <w:rFonts w:hint="eastAsia"/>
        </w:rPr>
        <w:t>PSO</w:t>
      </w:r>
      <w:r w:rsidRPr="00C90784">
        <w:rPr>
          <w:rFonts w:hint="eastAsia"/>
        </w:rPr>
        <w:t>都有两个主要分量</w:t>
      </w:r>
      <w:r>
        <w:rPr>
          <w:rFonts w:hint="eastAsia"/>
        </w:rPr>
        <w:t>：</w:t>
      </w:r>
      <w:r w:rsidRPr="00C90784">
        <w:rPr>
          <w:rFonts w:hint="eastAsia"/>
        </w:rPr>
        <w:t>一个是确定性的，另一个是随机性的。在</w:t>
      </w:r>
      <w:r w:rsidRPr="00C90784">
        <w:rPr>
          <w:rFonts w:hint="eastAsia"/>
        </w:rPr>
        <w:t>FA</w:t>
      </w:r>
      <w:r w:rsidRPr="00C90784">
        <w:rPr>
          <w:rFonts w:hint="eastAsia"/>
        </w:rPr>
        <w:t>中，吸引力由两个组成部分决定</w:t>
      </w:r>
      <w:r w:rsidR="00FF1B8B">
        <w:rPr>
          <w:rFonts w:hint="eastAsia"/>
        </w:rPr>
        <w:t>：</w:t>
      </w:r>
      <w:r w:rsidRPr="00C90784">
        <w:rPr>
          <w:rFonts w:hint="eastAsia"/>
        </w:rPr>
        <w:t>目标函数和距离，而在</w:t>
      </w:r>
      <w:r w:rsidRPr="00C90784">
        <w:rPr>
          <w:rFonts w:hint="eastAsia"/>
        </w:rPr>
        <w:t>BFA</w:t>
      </w:r>
      <w:r w:rsidRPr="00C90784">
        <w:rPr>
          <w:rFonts w:hint="eastAsia"/>
        </w:rPr>
        <w:t>中，细菌之间的吸引力也有两个组成部分</w:t>
      </w:r>
      <w:r w:rsidR="008109E9">
        <w:rPr>
          <w:rFonts w:hint="eastAsia"/>
        </w:rPr>
        <w:t>：</w:t>
      </w:r>
      <w:r w:rsidRPr="00C90784">
        <w:rPr>
          <w:rFonts w:hint="eastAsia"/>
        </w:rPr>
        <w:t>适应度和距离。萤火虫算法实现时，整个种群</w:t>
      </w:r>
      <w:r w:rsidR="000E0DD6" w:rsidRPr="00C90784">
        <w:rPr>
          <w:rFonts w:hint="eastAsia"/>
        </w:rPr>
        <w:t>(</w:t>
      </w:r>
      <w:r w:rsidR="000E0DD6" w:rsidRPr="00C90784">
        <w:rPr>
          <w:rFonts w:hint="eastAsia"/>
        </w:rPr>
        <w:t>如</w:t>
      </w:r>
      <w:r w:rsidR="000E0DD6" w:rsidRPr="00C90784">
        <w:rPr>
          <w:rFonts w:hint="eastAsia"/>
        </w:rPr>
        <w:t>n)</w:t>
      </w:r>
      <w:r w:rsidRPr="00C90784">
        <w:rPr>
          <w:rFonts w:hint="eastAsia"/>
        </w:rPr>
        <w:t>需要两个内循环</w:t>
      </w:r>
      <w:r w:rsidR="00440DBD">
        <w:rPr>
          <w:rFonts w:hint="eastAsia"/>
        </w:rPr>
        <w:t>，特定</w:t>
      </w:r>
      <w:r w:rsidRPr="00C90784">
        <w:rPr>
          <w:rFonts w:hint="eastAsia"/>
        </w:rPr>
        <w:t>迭代需要一个外循环</w:t>
      </w:r>
      <w:r w:rsidRPr="00C90784">
        <w:rPr>
          <w:rFonts w:hint="eastAsia"/>
        </w:rPr>
        <w:t>(</w:t>
      </w:r>
      <w:r w:rsidRPr="00C90784">
        <w:rPr>
          <w:rFonts w:hint="eastAsia"/>
        </w:rPr>
        <w:t>如</w:t>
      </w:r>
      <w:r w:rsidRPr="00C90784">
        <w:rPr>
          <w:rFonts w:hint="eastAsia"/>
        </w:rPr>
        <w:t>I)</w:t>
      </w:r>
      <w:r w:rsidRPr="00C90784">
        <w:rPr>
          <w:rFonts w:hint="eastAsia"/>
        </w:rPr>
        <w:t>，因此最坏情况下</w:t>
      </w:r>
      <w:r w:rsidRPr="00C90784">
        <w:rPr>
          <w:rFonts w:hint="eastAsia"/>
        </w:rPr>
        <w:t>FA</w:t>
      </w:r>
      <w:r w:rsidRPr="00C90784">
        <w:rPr>
          <w:rFonts w:hint="eastAsia"/>
        </w:rPr>
        <w:t>的计算复杂度为</w:t>
      </w:r>
      <w:r w:rsidRPr="00C90784">
        <w:rPr>
          <w:rFonts w:hint="eastAsia"/>
        </w:rPr>
        <w:t>O(n</w:t>
      </w:r>
      <w:r w:rsidRPr="00BA719B">
        <w:rPr>
          <w:rFonts w:hint="eastAsia"/>
          <w:vertAlign w:val="superscript"/>
        </w:rPr>
        <w:t>2</w:t>
      </w:r>
      <w:r w:rsidRPr="00C90784">
        <w:rPr>
          <w:rFonts w:hint="eastAsia"/>
        </w:rPr>
        <w:t>I)</w:t>
      </w:r>
      <w:r w:rsidRPr="00C90784">
        <w:rPr>
          <w:rFonts w:hint="eastAsia"/>
        </w:rPr>
        <w:t>。</w:t>
      </w:r>
    </w:p>
    <w:p w:rsidR="00F2010E" w:rsidRPr="001F6880" w:rsidRDefault="00F2010E" w:rsidP="00DC6524">
      <w:pPr>
        <w:pStyle w:val="2"/>
      </w:pPr>
      <w:bookmarkStart w:id="6" w:name="_GoBack"/>
      <w:bookmarkEnd w:id="6"/>
    </w:p>
    <w:sectPr w:rsidR="00F2010E" w:rsidRPr="001F6880" w:rsidSect="004430E9">
      <w:headerReference w:type="default" r:id="rId27"/>
      <w:footerReference w:type="first" r:id="rId28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F2B27" w:rsidRPr="00CC0563" w:rsidRDefault="00BF2B27" w:rsidP="00DD0945">
      <w:pPr>
        <w:pStyle w:val="a5"/>
        <w:spacing w:beforeLines="0" w:afterLines="0"/>
        <w:ind w:firstLine="357"/>
      </w:pPr>
    </w:p>
    <w:p w:rsidR="00BF2B27" w:rsidRDefault="00BF2B27">
      <w:pPr>
        <w:spacing w:before="120" w:after="120"/>
        <w:ind w:firstLine="480"/>
      </w:pPr>
    </w:p>
  </w:endnote>
  <w:endnote w:type="continuationSeparator" w:id="0">
    <w:p w:rsidR="00BF2B27" w:rsidRPr="008375F0" w:rsidRDefault="00BF2B27" w:rsidP="002A3E65">
      <w:pPr>
        <w:pStyle w:val="a5"/>
        <w:spacing w:before="120" w:after="120"/>
        <w:ind w:firstLine="360"/>
      </w:pPr>
    </w:p>
    <w:p w:rsidR="00BF2B27" w:rsidRDefault="00BF2B27">
      <w:pPr>
        <w:spacing w:before="120" w:after="120"/>
        <w:ind w:firstLine="480"/>
      </w:pPr>
    </w:p>
  </w:endnote>
  <w:endnote w:type="continuationNotice" w:id="1">
    <w:p w:rsidR="00BF2B27" w:rsidRPr="009463EE" w:rsidRDefault="00BF2B27" w:rsidP="009463EE">
      <w:pPr>
        <w:pStyle w:val="a5"/>
        <w:spacing w:before="120" w:after="120"/>
      </w:pPr>
    </w:p>
    <w:p w:rsidR="00BF2B27" w:rsidRDefault="00BF2B27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RwkhhqNwpwjxVwvpvvMTSY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6A4B" w:rsidRDefault="00C16A4B" w:rsidP="00F24D70">
    <w:pPr>
      <w:pStyle w:val="a5"/>
      <w:spacing w:before="120" w:after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52241442"/>
      <w:docPartObj>
        <w:docPartGallery w:val="Page Numbers (Bottom of Page)"/>
        <w:docPartUnique/>
      </w:docPartObj>
    </w:sdtPr>
    <w:sdtEndPr/>
    <w:sdtContent>
      <w:p w:rsidR="00C16A4B" w:rsidRDefault="00C16A4B" w:rsidP="006F7B6B">
        <w:pPr>
          <w:pStyle w:val="a5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C6524" w:rsidRPr="00DC6524">
          <w:rPr>
            <w:lang w:val="zh-CN"/>
          </w:rPr>
          <w:t>3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6A4B" w:rsidRDefault="00C16A4B" w:rsidP="006F7B6B">
    <w:pPr>
      <w:pStyle w:val="a5"/>
      <w:spacing w:before="120" w:after="12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C16A4B" w:rsidRDefault="00C16A4B" w:rsidP="006F7B6B">
            <w:pPr>
              <w:pStyle w:val="a5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Pr="004430E9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F2B27" w:rsidRDefault="00BF2B27" w:rsidP="00E95FE4">
      <w:pPr>
        <w:spacing w:before="120" w:after="120"/>
        <w:ind w:firstLine="480"/>
      </w:pPr>
      <w:r>
        <w:separator/>
      </w:r>
    </w:p>
    <w:p w:rsidR="00BF2B27" w:rsidRDefault="00BF2B27">
      <w:pPr>
        <w:spacing w:before="120" w:after="120"/>
        <w:ind w:firstLine="480"/>
      </w:pPr>
    </w:p>
  </w:footnote>
  <w:footnote w:type="continuationSeparator" w:id="0">
    <w:p w:rsidR="00BF2B27" w:rsidRDefault="00BF2B27" w:rsidP="00F77A35">
      <w:pPr>
        <w:spacing w:before="120" w:after="120"/>
        <w:ind w:firstLine="480"/>
      </w:pPr>
      <w:r>
        <w:continuationSeparator/>
      </w:r>
    </w:p>
    <w:p w:rsidR="00BF2B27" w:rsidRDefault="00BF2B27" w:rsidP="00F77A35">
      <w:pPr>
        <w:spacing w:before="120" w:after="120"/>
        <w:ind w:firstLine="480"/>
      </w:pPr>
    </w:p>
    <w:p w:rsidR="00BF2B27" w:rsidRDefault="00BF2B27" w:rsidP="00F77A35">
      <w:pPr>
        <w:spacing w:before="120" w:after="120"/>
        <w:ind w:firstLine="480"/>
      </w:pPr>
    </w:p>
    <w:p w:rsidR="00BF2B27" w:rsidRDefault="00BF2B27" w:rsidP="00F77A35">
      <w:pPr>
        <w:spacing w:before="120" w:after="120"/>
        <w:ind w:firstLine="480"/>
      </w:pPr>
    </w:p>
    <w:p w:rsidR="00BF2B27" w:rsidRDefault="00BF2B27" w:rsidP="00F77A35">
      <w:pPr>
        <w:spacing w:before="120" w:after="120"/>
        <w:ind w:firstLine="480"/>
      </w:pPr>
    </w:p>
    <w:p w:rsidR="00BF2B27" w:rsidRDefault="00BF2B27" w:rsidP="00F77A35">
      <w:pPr>
        <w:spacing w:before="120" w:after="120"/>
        <w:ind w:firstLine="480"/>
      </w:pPr>
    </w:p>
    <w:p w:rsidR="00BF2B27" w:rsidRDefault="00BF2B27" w:rsidP="00F77A35">
      <w:pPr>
        <w:spacing w:before="120" w:after="120"/>
        <w:ind w:firstLine="480"/>
      </w:pPr>
    </w:p>
    <w:p w:rsidR="00BF2B27" w:rsidRDefault="00BF2B27" w:rsidP="00F77A35">
      <w:pPr>
        <w:spacing w:before="120" w:after="120"/>
        <w:ind w:firstLine="480"/>
      </w:pPr>
    </w:p>
    <w:p w:rsidR="00BF2B27" w:rsidRDefault="00BF2B27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6A4B" w:rsidRDefault="00C16A4B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6A4B" w:rsidRPr="00F574E3" w:rsidRDefault="00C16A4B" w:rsidP="00F574E3">
    <w:pPr>
      <w:pStyle w:val="a3"/>
      <w:spacing w:before="120" w:after="240"/>
    </w:pPr>
    <w:r>
      <w:rPr>
        <w:rFonts w:hint="eastAsia"/>
        <w:sz w:val="19"/>
        <w:szCs w:val="19"/>
      </w:rPr>
      <w:t>蚁群优化</w:t>
    </w:r>
    <w:r w:rsidRPr="004430E9">
      <w:rPr>
        <w:rFonts w:hint="eastAsia"/>
        <w:sz w:val="19"/>
        <w:szCs w:val="19"/>
      </w:rPr>
      <w:t>算法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6A4B" w:rsidRPr="00B06D96" w:rsidRDefault="00C16A4B" w:rsidP="00B06D96">
    <w:pPr>
      <w:pStyle w:val="a3"/>
      <w:spacing w:before="120" w:after="240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06D96" w:rsidRPr="00F574E3" w:rsidRDefault="00B06D96" w:rsidP="00F574E3">
    <w:pPr>
      <w:pStyle w:val="a3"/>
      <w:spacing w:before="120" w:after="240"/>
    </w:pPr>
    <w:r>
      <w:fldChar w:fldCharType="begin"/>
    </w:r>
    <w:r>
      <w:instrText xml:space="preserve"> </w:instrText>
    </w:r>
    <w:r>
      <w:rPr>
        <w:rFonts w:hint="eastAsia"/>
      </w:rPr>
      <w:instrText>REF _Ref19178963 \h</w:instrText>
    </w:r>
    <w:r>
      <w:instrText xml:space="preserve"> </w:instrText>
    </w:r>
    <w:r>
      <w:fldChar w:fldCharType="separate"/>
    </w:r>
    <w:r>
      <w:rPr>
        <w:rFonts w:hint="eastAsia"/>
      </w:rPr>
      <w:t>萤火虫算法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4E21E8"/>
    <w:multiLevelType w:val="hybridMultilevel"/>
    <w:tmpl w:val="3A9E272E"/>
    <w:lvl w:ilvl="0" w:tplc="CE7E592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661765F"/>
    <w:multiLevelType w:val="hybridMultilevel"/>
    <w:tmpl w:val="7E5AC85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 w15:restartNumberingAfterBreak="0">
    <w:nsid w:val="077F49AE"/>
    <w:multiLevelType w:val="hybridMultilevel"/>
    <w:tmpl w:val="A9C21A8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0AEA5A05"/>
    <w:multiLevelType w:val="hybridMultilevel"/>
    <w:tmpl w:val="9D6264D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14E82F12"/>
    <w:multiLevelType w:val="hybridMultilevel"/>
    <w:tmpl w:val="041854D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 w15:restartNumberingAfterBreak="0">
    <w:nsid w:val="274417C9"/>
    <w:multiLevelType w:val="hybridMultilevel"/>
    <w:tmpl w:val="FC32B7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 w15:restartNumberingAfterBreak="0">
    <w:nsid w:val="2C877402"/>
    <w:multiLevelType w:val="hybridMultilevel"/>
    <w:tmpl w:val="06E25FD2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 w15:restartNumberingAfterBreak="0">
    <w:nsid w:val="2FE65447"/>
    <w:multiLevelType w:val="hybridMultilevel"/>
    <w:tmpl w:val="C4043E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8" w15:restartNumberingAfterBreak="0">
    <w:nsid w:val="328B2B46"/>
    <w:multiLevelType w:val="hybridMultilevel"/>
    <w:tmpl w:val="BC14BF9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 w15:restartNumberingAfterBreak="0">
    <w:nsid w:val="393017BC"/>
    <w:multiLevelType w:val="hybridMultilevel"/>
    <w:tmpl w:val="5B1EF8F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 w15:restartNumberingAfterBreak="0">
    <w:nsid w:val="40E24E5C"/>
    <w:multiLevelType w:val="multilevel"/>
    <w:tmpl w:val="A0B264DA"/>
    <w:lvl w:ilvl="0">
      <w:start w:val="8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 w15:restartNumberingAfterBreak="0">
    <w:nsid w:val="47E9758B"/>
    <w:multiLevelType w:val="hybridMultilevel"/>
    <w:tmpl w:val="77BE1002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4F8D143B"/>
    <w:multiLevelType w:val="hybridMultilevel"/>
    <w:tmpl w:val="9636089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3" w15:restartNumberingAfterBreak="0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4" w15:restartNumberingAfterBreak="0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65E679D4"/>
    <w:multiLevelType w:val="hybridMultilevel"/>
    <w:tmpl w:val="137AAE74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6" w15:restartNumberingAfterBreak="0">
    <w:nsid w:val="6AE8119B"/>
    <w:multiLevelType w:val="hybridMultilevel"/>
    <w:tmpl w:val="1666BF8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7" w15:restartNumberingAfterBreak="0">
    <w:nsid w:val="71964EFE"/>
    <w:multiLevelType w:val="hybridMultilevel"/>
    <w:tmpl w:val="732E2D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 w15:restartNumberingAfterBreak="0">
    <w:nsid w:val="76740B6E"/>
    <w:multiLevelType w:val="hybridMultilevel"/>
    <w:tmpl w:val="649063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 w15:restartNumberingAfterBreak="0">
    <w:nsid w:val="79B14A97"/>
    <w:multiLevelType w:val="hybridMultilevel"/>
    <w:tmpl w:val="9F40D4B0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3"/>
  </w:num>
  <w:num w:numId="2">
    <w:abstractNumId w:val="14"/>
  </w:num>
  <w:num w:numId="3">
    <w:abstractNumId w:val="10"/>
  </w:num>
  <w:num w:numId="4">
    <w:abstractNumId w:val="5"/>
  </w:num>
  <w:num w:numId="5">
    <w:abstractNumId w:val="1"/>
  </w:num>
  <w:num w:numId="6">
    <w:abstractNumId w:val="6"/>
  </w:num>
  <w:num w:numId="7">
    <w:abstractNumId w:val="12"/>
  </w:num>
  <w:num w:numId="8">
    <w:abstractNumId w:val="9"/>
  </w:num>
  <w:num w:numId="9">
    <w:abstractNumId w:val="8"/>
  </w:num>
  <w:num w:numId="10">
    <w:abstractNumId w:val="18"/>
  </w:num>
  <w:num w:numId="11">
    <w:abstractNumId w:val="17"/>
  </w:num>
  <w:num w:numId="12">
    <w:abstractNumId w:val="7"/>
  </w:num>
  <w:num w:numId="13">
    <w:abstractNumId w:val="16"/>
  </w:num>
  <w:num w:numId="14">
    <w:abstractNumId w:val="3"/>
  </w:num>
  <w:num w:numId="15">
    <w:abstractNumId w:val="2"/>
  </w:num>
  <w:num w:numId="16">
    <w:abstractNumId w:val="4"/>
  </w:num>
  <w:num w:numId="17">
    <w:abstractNumId w:val="15"/>
  </w:num>
  <w:num w:numId="18">
    <w:abstractNumId w:val="11"/>
  </w:num>
  <w:num w:numId="19">
    <w:abstractNumId w:val="19"/>
  </w:num>
  <w:num w:numId="20">
    <w:abstractNumId w:val="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savePreviewPicture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zpde2ar9zvafkeasxavf000pxaxf25vpvav&quot;&gt;我的EndNote库&lt;record-ids&gt;&lt;item&gt;671&lt;/item&gt;&lt;/record-ids&gt;&lt;/item&gt;&lt;/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74"/>
    <w:rsid w:val="00000AB9"/>
    <w:rsid w:val="00000B59"/>
    <w:rsid w:val="00000BC5"/>
    <w:rsid w:val="00000C22"/>
    <w:rsid w:val="00000C3C"/>
    <w:rsid w:val="00000E22"/>
    <w:rsid w:val="00000F8A"/>
    <w:rsid w:val="00001161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F11"/>
    <w:rsid w:val="00001FC1"/>
    <w:rsid w:val="0000215D"/>
    <w:rsid w:val="000021A8"/>
    <w:rsid w:val="000021BE"/>
    <w:rsid w:val="00002426"/>
    <w:rsid w:val="0000248D"/>
    <w:rsid w:val="000027CB"/>
    <w:rsid w:val="00002836"/>
    <w:rsid w:val="000029A2"/>
    <w:rsid w:val="00002A67"/>
    <w:rsid w:val="00002C75"/>
    <w:rsid w:val="00002DEC"/>
    <w:rsid w:val="00002E36"/>
    <w:rsid w:val="00002F2B"/>
    <w:rsid w:val="00002FAC"/>
    <w:rsid w:val="00002FD8"/>
    <w:rsid w:val="000030C4"/>
    <w:rsid w:val="00003350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500D"/>
    <w:rsid w:val="0000505C"/>
    <w:rsid w:val="00005355"/>
    <w:rsid w:val="00005457"/>
    <w:rsid w:val="00005498"/>
    <w:rsid w:val="000055B5"/>
    <w:rsid w:val="000056B0"/>
    <w:rsid w:val="00005875"/>
    <w:rsid w:val="00005882"/>
    <w:rsid w:val="000059E6"/>
    <w:rsid w:val="00005A4A"/>
    <w:rsid w:val="00005A90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B63"/>
    <w:rsid w:val="00006BB1"/>
    <w:rsid w:val="00006BFB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D1C"/>
    <w:rsid w:val="00010D2D"/>
    <w:rsid w:val="00010D37"/>
    <w:rsid w:val="00010DC5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F2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639"/>
    <w:rsid w:val="000146BF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A9"/>
    <w:rsid w:val="00015272"/>
    <w:rsid w:val="000158C9"/>
    <w:rsid w:val="000158E7"/>
    <w:rsid w:val="000159C0"/>
    <w:rsid w:val="00015A9E"/>
    <w:rsid w:val="00015AD7"/>
    <w:rsid w:val="00015DEC"/>
    <w:rsid w:val="00015EB7"/>
    <w:rsid w:val="00015F7B"/>
    <w:rsid w:val="00015F92"/>
    <w:rsid w:val="000160A1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822"/>
    <w:rsid w:val="0001795C"/>
    <w:rsid w:val="00017990"/>
    <w:rsid w:val="00017AAC"/>
    <w:rsid w:val="00017CBC"/>
    <w:rsid w:val="00017CBD"/>
    <w:rsid w:val="00017DB4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9B2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87A"/>
    <w:rsid w:val="000218DA"/>
    <w:rsid w:val="00021B4A"/>
    <w:rsid w:val="00021BC7"/>
    <w:rsid w:val="00021CBC"/>
    <w:rsid w:val="00021CE8"/>
    <w:rsid w:val="00021DE0"/>
    <w:rsid w:val="00021EC3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758"/>
    <w:rsid w:val="00022B8B"/>
    <w:rsid w:val="00022C2C"/>
    <w:rsid w:val="00022C58"/>
    <w:rsid w:val="00022C5B"/>
    <w:rsid w:val="00022E17"/>
    <w:rsid w:val="00022E27"/>
    <w:rsid w:val="00022EAF"/>
    <w:rsid w:val="00022EB6"/>
    <w:rsid w:val="00023304"/>
    <w:rsid w:val="0002337B"/>
    <w:rsid w:val="000233CA"/>
    <w:rsid w:val="000235E5"/>
    <w:rsid w:val="000237F8"/>
    <w:rsid w:val="0002383C"/>
    <w:rsid w:val="000239A4"/>
    <w:rsid w:val="00023B13"/>
    <w:rsid w:val="00023D22"/>
    <w:rsid w:val="00023FD2"/>
    <w:rsid w:val="000240B4"/>
    <w:rsid w:val="000240D8"/>
    <w:rsid w:val="000240E1"/>
    <w:rsid w:val="000246BE"/>
    <w:rsid w:val="000247A2"/>
    <w:rsid w:val="00024A94"/>
    <w:rsid w:val="00024AE9"/>
    <w:rsid w:val="00024CA0"/>
    <w:rsid w:val="00024F1A"/>
    <w:rsid w:val="00025452"/>
    <w:rsid w:val="000254B5"/>
    <w:rsid w:val="00025D20"/>
    <w:rsid w:val="00025D71"/>
    <w:rsid w:val="00026069"/>
    <w:rsid w:val="00026191"/>
    <w:rsid w:val="000263A8"/>
    <w:rsid w:val="000263DC"/>
    <w:rsid w:val="000263EF"/>
    <w:rsid w:val="00026436"/>
    <w:rsid w:val="00026A87"/>
    <w:rsid w:val="00026BBA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B50"/>
    <w:rsid w:val="00030E10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42"/>
    <w:rsid w:val="00031F51"/>
    <w:rsid w:val="00032018"/>
    <w:rsid w:val="00032135"/>
    <w:rsid w:val="000322ED"/>
    <w:rsid w:val="0003235F"/>
    <w:rsid w:val="0003259F"/>
    <w:rsid w:val="0003265B"/>
    <w:rsid w:val="0003267D"/>
    <w:rsid w:val="0003290F"/>
    <w:rsid w:val="00032B40"/>
    <w:rsid w:val="00032FB4"/>
    <w:rsid w:val="000330D3"/>
    <w:rsid w:val="000333B5"/>
    <w:rsid w:val="000335CA"/>
    <w:rsid w:val="000335EF"/>
    <w:rsid w:val="00033996"/>
    <w:rsid w:val="00033A8C"/>
    <w:rsid w:val="00033DF5"/>
    <w:rsid w:val="0003414C"/>
    <w:rsid w:val="000342B5"/>
    <w:rsid w:val="00034308"/>
    <w:rsid w:val="000343E9"/>
    <w:rsid w:val="00034533"/>
    <w:rsid w:val="0003466F"/>
    <w:rsid w:val="000346BE"/>
    <w:rsid w:val="000346C0"/>
    <w:rsid w:val="0003487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741"/>
    <w:rsid w:val="00035783"/>
    <w:rsid w:val="00035BEF"/>
    <w:rsid w:val="00035C3D"/>
    <w:rsid w:val="00035CA8"/>
    <w:rsid w:val="00035CEB"/>
    <w:rsid w:val="00035EC9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D41"/>
    <w:rsid w:val="00037E1F"/>
    <w:rsid w:val="00037F5C"/>
    <w:rsid w:val="00040083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48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7C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9CA"/>
    <w:rsid w:val="00043BDC"/>
    <w:rsid w:val="00043BE4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500F"/>
    <w:rsid w:val="00045058"/>
    <w:rsid w:val="000450AC"/>
    <w:rsid w:val="00045203"/>
    <w:rsid w:val="000452AC"/>
    <w:rsid w:val="0004531B"/>
    <w:rsid w:val="00045338"/>
    <w:rsid w:val="000453C6"/>
    <w:rsid w:val="0004548C"/>
    <w:rsid w:val="00045839"/>
    <w:rsid w:val="000458D0"/>
    <w:rsid w:val="000458E4"/>
    <w:rsid w:val="00045A2A"/>
    <w:rsid w:val="00045A37"/>
    <w:rsid w:val="00045B3D"/>
    <w:rsid w:val="00045C49"/>
    <w:rsid w:val="00045C4F"/>
    <w:rsid w:val="00045EE3"/>
    <w:rsid w:val="00045FE4"/>
    <w:rsid w:val="0004603D"/>
    <w:rsid w:val="0004608E"/>
    <w:rsid w:val="00046112"/>
    <w:rsid w:val="0004622A"/>
    <w:rsid w:val="00046666"/>
    <w:rsid w:val="0004668A"/>
    <w:rsid w:val="000467DF"/>
    <w:rsid w:val="00046A5D"/>
    <w:rsid w:val="00046B82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D6"/>
    <w:rsid w:val="00047BB4"/>
    <w:rsid w:val="00047BC6"/>
    <w:rsid w:val="00047C6D"/>
    <w:rsid w:val="00047D5F"/>
    <w:rsid w:val="00047FF1"/>
    <w:rsid w:val="000500E1"/>
    <w:rsid w:val="000501AB"/>
    <w:rsid w:val="000503BC"/>
    <w:rsid w:val="000504B1"/>
    <w:rsid w:val="00050637"/>
    <w:rsid w:val="00050689"/>
    <w:rsid w:val="00050863"/>
    <w:rsid w:val="00050AD7"/>
    <w:rsid w:val="00050C1F"/>
    <w:rsid w:val="00050D44"/>
    <w:rsid w:val="00050E2F"/>
    <w:rsid w:val="00050E3B"/>
    <w:rsid w:val="00050F58"/>
    <w:rsid w:val="0005113C"/>
    <w:rsid w:val="000511D0"/>
    <w:rsid w:val="00051367"/>
    <w:rsid w:val="0005149F"/>
    <w:rsid w:val="00051710"/>
    <w:rsid w:val="0005182F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213"/>
    <w:rsid w:val="000524E0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4434"/>
    <w:rsid w:val="00054630"/>
    <w:rsid w:val="00054647"/>
    <w:rsid w:val="000546B8"/>
    <w:rsid w:val="00054827"/>
    <w:rsid w:val="0005488F"/>
    <w:rsid w:val="0005497D"/>
    <w:rsid w:val="00054CEB"/>
    <w:rsid w:val="00054E8E"/>
    <w:rsid w:val="00054FC0"/>
    <w:rsid w:val="000550FF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658"/>
    <w:rsid w:val="000576DD"/>
    <w:rsid w:val="000578AD"/>
    <w:rsid w:val="00057A9D"/>
    <w:rsid w:val="00057BCB"/>
    <w:rsid w:val="00057C62"/>
    <w:rsid w:val="00057D51"/>
    <w:rsid w:val="00060070"/>
    <w:rsid w:val="00060151"/>
    <w:rsid w:val="000601C7"/>
    <w:rsid w:val="00060226"/>
    <w:rsid w:val="00060310"/>
    <w:rsid w:val="000604FB"/>
    <w:rsid w:val="000605A7"/>
    <w:rsid w:val="0006066F"/>
    <w:rsid w:val="000606E8"/>
    <w:rsid w:val="0006072F"/>
    <w:rsid w:val="0006080B"/>
    <w:rsid w:val="00060855"/>
    <w:rsid w:val="00060878"/>
    <w:rsid w:val="00060B27"/>
    <w:rsid w:val="00060C91"/>
    <w:rsid w:val="00060D2B"/>
    <w:rsid w:val="00060D52"/>
    <w:rsid w:val="00060DC1"/>
    <w:rsid w:val="00061080"/>
    <w:rsid w:val="00061095"/>
    <w:rsid w:val="0006111E"/>
    <w:rsid w:val="00061403"/>
    <w:rsid w:val="00061783"/>
    <w:rsid w:val="000618F8"/>
    <w:rsid w:val="00061905"/>
    <w:rsid w:val="00061935"/>
    <w:rsid w:val="00061997"/>
    <w:rsid w:val="00061AB0"/>
    <w:rsid w:val="00061ADD"/>
    <w:rsid w:val="00061BA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347"/>
    <w:rsid w:val="00063573"/>
    <w:rsid w:val="00063575"/>
    <w:rsid w:val="0006357A"/>
    <w:rsid w:val="0006371F"/>
    <w:rsid w:val="00063781"/>
    <w:rsid w:val="00063BE3"/>
    <w:rsid w:val="00063C4C"/>
    <w:rsid w:val="00063D1C"/>
    <w:rsid w:val="00063E8F"/>
    <w:rsid w:val="000640A8"/>
    <w:rsid w:val="0006433A"/>
    <w:rsid w:val="00064471"/>
    <w:rsid w:val="000645B2"/>
    <w:rsid w:val="0006472C"/>
    <w:rsid w:val="00064757"/>
    <w:rsid w:val="0006493C"/>
    <w:rsid w:val="0006524B"/>
    <w:rsid w:val="0006547C"/>
    <w:rsid w:val="0006552B"/>
    <w:rsid w:val="00065823"/>
    <w:rsid w:val="0006587D"/>
    <w:rsid w:val="000658E1"/>
    <w:rsid w:val="000659D7"/>
    <w:rsid w:val="00065C0A"/>
    <w:rsid w:val="00065D83"/>
    <w:rsid w:val="00065DD5"/>
    <w:rsid w:val="00065E3F"/>
    <w:rsid w:val="00065E47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AF"/>
    <w:rsid w:val="00066C3C"/>
    <w:rsid w:val="0006705E"/>
    <w:rsid w:val="00067173"/>
    <w:rsid w:val="000672A8"/>
    <w:rsid w:val="000672AF"/>
    <w:rsid w:val="00067314"/>
    <w:rsid w:val="00067342"/>
    <w:rsid w:val="000673D7"/>
    <w:rsid w:val="000674D0"/>
    <w:rsid w:val="000675E1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0F4"/>
    <w:rsid w:val="0007133B"/>
    <w:rsid w:val="000716ED"/>
    <w:rsid w:val="0007199E"/>
    <w:rsid w:val="00071B6C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4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6B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2D7"/>
    <w:rsid w:val="000802FE"/>
    <w:rsid w:val="000803E3"/>
    <w:rsid w:val="00080431"/>
    <w:rsid w:val="00080451"/>
    <w:rsid w:val="000806B6"/>
    <w:rsid w:val="0008070E"/>
    <w:rsid w:val="0008072A"/>
    <w:rsid w:val="000809CD"/>
    <w:rsid w:val="00080BE2"/>
    <w:rsid w:val="00080C12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00D"/>
    <w:rsid w:val="000810C9"/>
    <w:rsid w:val="000811BF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7B6"/>
    <w:rsid w:val="0008293D"/>
    <w:rsid w:val="00082987"/>
    <w:rsid w:val="00082AC6"/>
    <w:rsid w:val="00082AF6"/>
    <w:rsid w:val="00082D78"/>
    <w:rsid w:val="00082DB1"/>
    <w:rsid w:val="00082F70"/>
    <w:rsid w:val="00083007"/>
    <w:rsid w:val="000831D4"/>
    <w:rsid w:val="000832D3"/>
    <w:rsid w:val="000833A5"/>
    <w:rsid w:val="000833E4"/>
    <w:rsid w:val="00083584"/>
    <w:rsid w:val="00083684"/>
    <w:rsid w:val="000837C3"/>
    <w:rsid w:val="000838C0"/>
    <w:rsid w:val="000838DB"/>
    <w:rsid w:val="000839D7"/>
    <w:rsid w:val="00083A21"/>
    <w:rsid w:val="00083BB6"/>
    <w:rsid w:val="00083BBD"/>
    <w:rsid w:val="00083C23"/>
    <w:rsid w:val="00083D62"/>
    <w:rsid w:val="00083DEA"/>
    <w:rsid w:val="00083E6D"/>
    <w:rsid w:val="000840C1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236"/>
    <w:rsid w:val="00085261"/>
    <w:rsid w:val="000852A2"/>
    <w:rsid w:val="0008545D"/>
    <w:rsid w:val="0008585A"/>
    <w:rsid w:val="00085889"/>
    <w:rsid w:val="00085997"/>
    <w:rsid w:val="000859AA"/>
    <w:rsid w:val="00085B40"/>
    <w:rsid w:val="00085B83"/>
    <w:rsid w:val="00085DF2"/>
    <w:rsid w:val="00086067"/>
    <w:rsid w:val="000861AB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B5"/>
    <w:rsid w:val="00087BC3"/>
    <w:rsid w:val="00087C58"/>
    <w:rsid w:val="00087DFF"/>
    <w:rsid w:val="00087FE0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5DB"/>
    <w:rsid w:val="00092660"/>
    <w:rsid w:val="00092676"/>
    <w:rsid w:val="000927CD"/>
    <w:rsid w:val="00092832"/>
    <w:rsid w:val="00092835"/>
    <w:rsid w:val="00092930"/>
    <w:rsid w:val="00092C0A"/>
    <w:rsid w:val="00092C57"/>
    <w:rsid w:val="00092E52"/>
    <w:rsid w:val="00092ED7"/>
    <w:rsid w:val="000931A5"/>
    <w:rsid w:val="00093230"/>
    <w:rsid w:val="00093277"/>
    <w:rsid w:val="00093283"/>
    <w:rsid w:val="000933E4"/>
    <w:rsid w:val="000933E9"/>
    <w:rsid w:val="00093439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3DF8"/>
    <w:rsid w:val="0009404F"/>
    <w:rsid w:val="00094264"/>
    <w:rsid w:val="0009435E"/>
    <w:rsid w:val="00094803"/>
    <w:rsid w:val="00094DC8"/>
    <w:rsid w:val="00094ED6"/>
    <w:rsid w:val="00095020"/>
    <w:rsid w:val="0009502A"/>
    <w:rsid w:val="00095060"/>
    <w:rsid w:val="0009506F"/>
    <w:rsid w:val="0009508E"/>
    <w:rsid w:val="000951DD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8C"/>
    <w:rsid w:val="0009786D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99C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57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9F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6E5"/>
    <w:rsid w:val="000A37E5"/>
    <w:rsid w:val="000A3B5A"/>
    <w:rsid w:val="000A3BD8"/>
    <w:rsid w:val="000A3BFD"/>
    <w:rsid w:val="000A3C47"/>
    <w:rsid w:val="000A3C7D"/>
    <w:rsid w:val="000A3D8F"/>
    <w:rsid w:val="000A3F0E"/>
    <w:rsid w:val="000A40FF"/>
    <w:rsid w:val="000A41C2"/>
    <w:rsid w:val="000A429E"/>
    <w:rsid w:val="000A4351"/>
    <w:rsid w:val="000A4367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CF9"/>
    <w:rsid w:val="000A5D71"/>
    <w:rsid w:val="000A5FE9"/>
    <w:rsid w:val="000A600D"/>
    <w:rsid w:val="000A6360"/>
    <w:rsid w:val="000A6497"/>
    <w:rsid w:val="000A674D"/>
    <w:rsid w:val="000A6784"/>
    <w:rsid w:val="000A694B"/>
    <w:rsid w:val="000A6B08"/>
    <w:rsid w:val="000A6C39"/>
    <w:rsid w:val="000A6EA5"/>
    <w:rsid w:val="000A6F14"/>
    <w:rsid w:val="000A6FF4"/>
    <w:rsid w:val="000A7228"/>
    <w:rsid w:val="000A7301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07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95C"/>
    <w:rsid w:val="000B19FC"/>
    <w:rsid w:val="000B1C18"/>
    <w:rsid w:val="000B200B"/>
    <w:rsid w:val="000B20BD"/>
    <w:rsid w:val="000B2103"/>
    <w:rsid w:val="000B2115"/>
    <w:rsid w:val="000B212C"/>
    <w:rsid w:val="000B2301"/>
    <w:rsid w:val="000B2605"/>
    <w:rsid w:val="000B2897"/>
    <w:rsid w:val="000B28DC"/>
    <w:rsid w:val="000B2952"/>
    <w:rsid w:val="000B2B0E"/>
    <w:rsid w:val="000B2B54"/>
    <w:rsid w:val="000B2C19"/>
    <w:rsid w:val="000B2C8D"/>
    <w:rsid w:val="000B2D6B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914"/>
    <w:rsid w:val="000B39D5"/>
    <w:rsid w:val="000B3ACF"/>
    <w:rsid w:val="000B3CB0"/>
    <w:rsid w:val="000B3D14"/>
    <w:rsid w:val="000B414E"/>
    <w:rsid w:val="000B421A"/>
    <w:rsid w:val="000B4360"/>
    <w:rsid w:val="000B43CB"/>
    <w:rsid w:val="000B45F7"/>
    <w:rsid w:val="000B4661"/>
    <w:rsid w:val="000B4861"/>
    <w:rsid w:val="000B4989"/>
    <w:rsid w:val="000B498D"/>
    <w:rsid w:val="000B49C9"/>
    <w:rsid w:val="000B4B63"/>
    <w:rsid w:val="000B4BF2"/>
    <w:rsid w:val="000B4D77"/>
    <w:rsid w:val="000B5061"/>
    <w:rsid w:val="000B5154"/>
    <w:rsid w:val="000B543D"/>
    <w:rsid w:val="000B5440"/>
    <w:rsid w:val="000B54B0"/>
    <w:rsid w:val="000B5650"/>
    <w:rsid w:val="000B56B5"/>
    <w:rsid w:val="000B5799"/>
    <w:rsid w:val="000B5832"/>
    <w:rsid w:val="000B5C39"/>
    <w:rsid w:val="000B5C77"/>
    <w:rsid w:val="000B5C97"/>
    <w:rsid w:val="000B5D0F"/>
    <w:rsid w:val="000B5F73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7CA"/>
    <w:rsid w:val="000B792A"/>
    <w:rsid w:val="000B798B"/>
    <w:rsid w:val="000B7A45"/>
    <w:rsid w:val="000B7AF5"/>
    <w:rsid w:val="000B7C30"/>
    <w:rsid w:val="000B7D6F"/>
    <w:rsid w:val="000B7F29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B3"/>
    <w:rsid w:val="000C1A93"/>
    <w:rsid w:val="000C1ACB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51"/>
    <w:rsid w:val="000C2C7C"/>
    <w:rsid w:val="000C2CB3"/>
    <w:rsid w:val="000C2EB7"/>
    <w:rsid w:val="000C2F3B"/>
    <w:rsid w:val="000C2F77"/>
    <w:rsid w:val="000C2F98"/>
    <w:rsid w:val="000C2FB8"/>
    <w:rsid w:val="000C3137"/>
    <w:rsid w:val="000C31B7"/>
    <w:rsid w:val="000C32BA"/>
    <w:rsid w:val="000C3428"/>
    <w:rsid w:val="000C3435"/>
    <w:rsid w:val="000C34E1"/>
    <w:rsid w:val="000C36DA"/>
    <w:rsid w:val="000C38EE"/>
    <w:rsid w:val="000C3BBF"/>
    <w:rsid w:val="000C3C59"/>
    <w:rsid w:val="000C3D02"/>
    <w:rsid w:val="000C400E"/>
    <w:rsid w:val="000C404A"/>
    <w:rsid w:val="000C4385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89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0B"/>
    <w:rsid w:val="000C6037"/>
    <w:rsid w:val="000C60BA"/>
    <w:rsid w:val="000C6301"/>
    <w:rsid w:val="000C64AE"/>
    <w:rsid w:val="000C66CC"/>
    <w:rsid w:val="000C66D5"/>
    <w:rsid w:val="000C69C4"/>
    <w:rsid w:val="000C6C89"/>
    <w:rsid w:val="000C6DDA"/>
    <w:rsid w:val="000C6F2D"/>
    <w:rsid w:val="000C6F50"/>
    <w:rsid w:val="000C7020"/>
    <w:rsid w:val="000C7074"/>
    <w:rsid w:val="000C70DE"/>
    <w:rsid w:val="000C70F2"/>
    <w:rsid w:val="000C7196"/>
    <w:rsid w:val="000C71A5"/>
    <w:rsid w:val="000C71BB"/>
    <w:rsid w:val="000C7217"/>
    <w:rsid w:val="000C748A"/>
    <w:rsid w:val="000C759D"/>
    <w:rsid w:val="000C7605"/>
    <w:rsid w:val="000C7874"/>
    <w:rsid w:val="000C7954"/>
    <w:rsid w:val="000C7A7E"/>
    <w:rsid w:val="000C7ACB"/>
    <w:rsid w:val="000C7B44"/>
    <w:rsid w:val="000C7B4A"/>
    <w:rsid w:val="000C7C39"/>
    <w:rsid w:val="000C7CFE"/>
    <w:rsid w:val="000C7DD8"/>
    <w:rsid w:val="000C7F75"/>
    <w:rsid w:val="000D0009"/>
    <w:rsid w:val="000D019A"/>
    <w:rsid w:val="000D020B"/>
    <w:rsid w:val="000D088F"/>
    <w:rsid w:val="000D08A2"/>
    <w:rsid w:val="000D0A65"/>
    <w:rsid w:val="000D0A8F"/>
    <w:rsid w:val="000D0AA1"/>
    <w:rsid w:val="000D0ACB"/>
    <w:rsid w:val="000D0B1A"/>
    <w:rsid w:val="000D0B7A"/>
    <w:rsid w:val="000D0C4C"/>
    <w:rsid w:val="000D0CBD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AB5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B46"/>
    <w:rsid w:val="000D4B9B"/>
    <w:rsid w:val="000D4C18"/>
    <w:rsid w:val="000D4DB0"/>
    <w:rsid w:val="000D4E2C"/>
    <w:rsid w:val="000D4E3C"/>
    <w:rsid w:val="000D51C2"/>
    <w:rsid w:val="000D5244"/>
    <w:rsid w:val="000D5282"/>
    <w:rsid w:val="000D5383"/>
    <w:rsid w:val="000D55D6"/>
    <w:rsid w:val="000D5988"/>
    <w:rsid w:val="000D5B02"/>
    <w:rsid w:val="000D5B8E"/>
    <w:rsid w:val="000D5B99"/>
    <w:rsid w:val="000D5B9E"/>
    <w:rsid w:val="000D5C89"/>
    <w:rsid w:val="000D5D91"/>
    <w:rsid w:val="000D5E26"/>
    <w:rsid w:val="000D6164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3A"/>
    <w:rsid w:val="000D7483"/>
    <w:rsid w:val="000D78B7"/>
    <w:rsid w:val="000D7951"/>
    <w:rsid w:val="000D7986"/>
    <w:rsid w:val="000D79E5"/>
    <w:rsid w:val="000D7A5C"/>
    <w:rsid w:val="000D7B0F"/>
    <w:rsid w:val="000D7C60"/>
    <w:rsid w:val="000D7CE1"/>
    <w:rsid w:val="000D7DF7"/>
    <w:rsid w:val="000E0078"/>
    <w:rsid w:val="000E027C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DD6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E3"/>
    <w:rsid w:val="000E2102"/>
    <w:rsid w:val="000E21A3"/>
    <w:rsid w:val="000E23B5"/>
    <w:rsid w:val="000E25B8"/>
    <w:rsid w:val="000E2622"/>
    <w:rsid w:val="000E26A1"/>
    <w:rsid w:val="000E2759"/>
    <w:rsid w:val="000E27CC"/>
    <w:rsid w:val="000E28DF"/>
    <w:rsid w:val="000E29BF"/>
    <w:rsid w:val="000E2C49"/>
    <w:rsid w:val="000E2D1E"/>
    <w:rsid w:val="000E2D48"/>
    <w:rsid w:val="000E2E95"/>
    <w:rsid w:val="000E302E"/>
    <w:rsid w:val="000E3058"/>
    <w:rsid w:val="000E3074"/>
    <w:rsid w:val="000E33A8"/>
    <w:rsid w:val="000E33F4"/>
    <w:rsid w:val="000E347A"/>
    <w:rsid w:val="000E3645"/>
    <w:rsid w:val="000E39C7"/>
    <w:rsid w:val="000E3F23"/>
    <w:rsid w:val="000E40D7"/>
    <w:rsid w:val="000E4149"/>
    <w:rsid w:val="000E421A"/>
    <w:rsid w:val="000E4330"/>
    <w:rsid w:val="000E4456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AD7"/>
    <w:rsid w:val="000E5C39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C25"/>
    <w:rsid w:val="000F0CF2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D9"/>
    <w:rsid w:val="000F177E"/>
    <w:rsid w:val="000F17EC"/>
    <w:rsid w:val="000F19FD"/>
    <w:rsid w:val="000F1CEF"/>
    <w:rsid w:val="000F1D38"/>
    <w:rsid w:val="000F1DC6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95F"/>
    <w:rsid w:val="000F4A09"/>
    <w:rsid w:val="000F4A53"/>
    <w:rsid w:val="000F4D11"/>
    <w:rsid w:val="000F4D7A"/>
    <w:rsid w:val="000F4FD8"/>
    <w:rsid w:val="000F50D6"/>
    <w:rsid w:val="000F5112"/>
    <w:rsid w:val="000F5133"/>
    <w:rsid w:val="000F5518"/>
    <w:rsid w:val="000F5522"/>
    <w:rsid w:val="000F553F"/>
    <w:rsid w:val="000F5750"/>
    <w:rsid w:val="000F57BC"/>
    <w:rsid w:val="000F5943"/>
    <w:rsid w:val="000F594A"/>
    <w:rsid w:val="000F5B80"/>
    <w:rsid w:val="000F5BA4"/>
    <w:rsid w:val="000F5BCC"/>
    <w:rsid w:val="000F5C96"/>
    <w:rsid w:val="000F5D5B"/>
    <w:rsid w:val="000F603B"/>
    <w:rsid w:val="000F62DF"/>
    <w:rsid w:val="000F673F"/>
    <w:rsid w:val="000F6864"/>
    <w:rsid w:val="000F69C8"/>
    <w:rsid w:val="000F6AA2"/>
    <w:rsid w:val="000F6BE3"/>
    <w:rsid w:val="000F6D63"/>
    <w:rsid w:val="000F6FE2"/>
    <w:rsid w:val="000F7001"/>
    <w:rsid w:val="000F7191"/>
    <w:rsid w:val="000F71F5"/>
    <w:rsid w:val="000F749B"/>
    <w:rsid w:val="000F7563"/>
    <w:rsid w:val="000F7594"/>
    <w:rsid w:val="000F76EC"/>
    <w:rsid w:val="000F777B"/>
    <w:rsid w:val="000F7814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C5"/>
    <w:rsid w:val="00101292"/>
    <w:rsid w:val="0010133F"/>
    <w:rsid w:val="00101425"/>
    <w:rsid w:val="0010178D"/>
    <w:rsid w:val="00101797"/>
    <w:rsid w:val="0010179B"/>
    <w:rsid w:val="001018BD"/>
    <w:rsid w:val="001018BE"/>
    <w:rsid w:val="00101AB9"/>
    <w:rsid w:val="00101BFD"/>
    <w:rsid w:val="00101CA6"/>
    <w:rsid w:val="00101D74"/>
    <w:rsid w:val="00101E34"/>
    <w:rsid w:val="00102220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2ED9"/>
    <w:rsid w:val="00102F09"/>
    <w:rsid w:val="00103073"/>
    <w:rsid w:val="001031AC"/>
    <w:rsid w:val="001032E0"/>
    <w:rsid w:val="001034D8"/>
    <w:rsid w:val="0010359D"/>
    <w:rsid w:val="001036BE"/>
    <w:rsid w:val="00103811"/>
    <w:rsid w:val="0010394C"/>
    <w:rsid w:val="00103A7A"/>
    <w:rsid w:val="00103AD3"/>
    <w:rsid w:val="00103AF5"/>
    <w:rsid w:val="00103C43"/>
    <w:rsid w:val="00103DC3"/>
    <w:rsid w:val="001042D3"/>
    <w:rsid w:val="0010434A"/>
    <w:rsid w:val="001044BE"/>
    <w:rsid w:val="001044E9"/>
    <w:rsid w:val="001046C7"/>
    <w:rsid w:val="00104722"/>
    <w:rsid w:val="00104935"/>
    <w:rsid w:val="00104AFD"/>
    <w:rsid w:val="00104CED"/>
    <w:rsid w:val="00104CF5"/>
    <w:rsid w:val="00104E04"/>
    <w:rsid w:val="00104E2B"/>
    <w:rsid w:val="00104F57"/>
    <w:rsid w:val="00104F5B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7A5"/>
    <w:rsid w:val="00105913"/>
    <w:rsid w:val="00105A71"/>
    <w:rsid w:val="00105AA3"/>
    <w:rsid w:val="00105B7E"/>
    <w:rsid w:val="00105BA5"/>
    <w:rsid w:val="00106009"/>
    <w:rsid w:val="00106038"/>
    <w:rsid w:val="00106272"/>
    <w:rsid w:val="001065A6"/>
    <w:rsid w:val="001066F0"/>
    <w:rsid w:val="00106806"/>
    <w:rsid w:val="00106B30"/>
    <w:rsid w:val="00106BF1"/>
    <w:rsid w:val="00106E8B"/>
    <w:rsid w:val="00106FA1"/>
    <w:rsid w:val="00107297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745"/>
    <w:rsid w:val="00111750"/>
    <w:rsid w:val="00111805"/>
    <w:rsid w:val="001118EF"/>
    <w:rsid w:val="001119D9"/>
    <w:rsid w:val="00111A46"/>
    <w:rsid w:val="00111BEF"/>
    <w:rsid w:val="00111C3A"/>
    <w:rsid w:val="00111D78"/>
    <w:rsid w:val="00111E7A"/>
    <w:rsid w:val="00111F01"/>
    <w:rsid w:val="001121FA"/>
    <w:rsid w:val="0011224B"/>
    <w:rsid w:val="00112354"/>
    <w:rsid w:val="001123A1"/>
    <w:rsid w:val="00112443"/>
    <w:rsid w:val="00112492"/>
    <w:rsid w:val="001125DD"/>
    <w:rsid w:val="001126C3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E0C"/>
    <w:rsid w:val="001130AA"/>
    <w:rsid w:val="0011310E"/>
    <w:rsid w:val="001131A2"/>
    <w:rsid w:val="00113261"/>
    <w:rsid w:val="0011329A"/>
    <w:rsid w:val="0011330A"/>
    <w:rsid w:val="00113442"/>
    <w:rsid w:val="001136A0"/>
    <w:rsid w:val="00113936"/>
    <w:rsid w:val="001139E4"/>
    <w:rsid w:val="00113A11"/>
    <w:rsid w:val="00113B11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2CA"/>
    <w:rsid w:val="0011441C"/>
    <w:rsid w:val="00114422"/>
    <w:rsid w:val="001144F6"/>
    <w:rsid w:val="001146D5"/>
    <w:rsid w:val="001147C3"/>
    <w:rsid w:val="0011494F"/>
    <w:rsid w:val="00114964"/>
    <w:rsid w:val="00114A28"/>
    <w:rsid w:val="00114B7B"/>
    <w:rsid w:val="00114C1A"/>
    <w:rsid w:val="00114E82"/>
    <w:rsid w:val="00114E8A"/>
    <w:rsid w:val="00114EE6"/>
    <w:rsid w:val="00114FC2"/>
    <w:rsid w:val="001150AF"/>
    <w:rsid w:val="001151FB"/>
    <w:rsid w:val="0011531C"/>
    <w:rsid w:val="00115333"/>
    <w:rsid w:val="001153D9"/>
    <w:rsid w:val="001156F3"/>
    <w:rsid w:val="00115736"/>
    <w:rsid w:val="0011573F"/>
    <w:rsid w:val="00115893"/>
    <w:rsid w:val="0011594E"/>
    <w:rsid w:val="00115A89"/>
    <w:rsid w:val="00115BCC"/>
    <w:rsid w:val="00115C8C"/>
    <w:rsid w:val="001163A0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47"/>
    <w:rsid w:val="001169F6"/>
    <w:rsid w:val="00116BD8"/>
    <w:rsid w:val="00116DAC"/>
    <w:rsid w:val="001173D9"/>
    <w:rsid w:val="001174DD"/>
    <w:rsid w:val="00117558"/>
    <w:rsid w:val="001176E7"/>
    <w:rsid w:val="0011771F"/>
    <w:rsid w:val="00117949"/>
    <w:rsid w:val="001179D0"/>
    <w:rsid w:val="00117A4F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BC"/>
    <w:rsid w:val="001203E6"/>
    <w:rsid w:val="001205BA"/>
    <w:rsid w:val="001206A3"/>
    <w:rsid w:val="00120B36"/>
    <w:rsid w:val="00120BAC"/>
    <w:rsid w:val="00120CF7"/>
    <w:rsid w:val="00120DA7"/>
    <w:rsid w:val="00120FB4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1FE4"/>
    <w:rsid w:val="001220F5"/>
    <w:rsid w:val="00122206"/>
    <w:rsid w:val="00122256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AC"/>
    <w:rsid w:val="001245F4"/>
    <w:rsid w:val="001247D1"/>
    <w:rsid w:val="00124976"/>
    <w:rsid w:val="00124A0E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26F"/>
    <w:rsid w:val="00126370"/>
    <w:rsid w:val="0012656B"/>
    <w:rsid w:val="0012656F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BB2"/>
    <w:rsid w:val="00127D82"/>
    <w:rsid w:val="00127E07"/>
    <w:rsid w:val="00127EE0"/>
    <w:rsid w:val="00127F70"/>
    <w:rsid w:val="00130175"/>
    <w:rsid w:val="0013023C"/>
    <w:rsid w:val="00130342"/>
    <w:rsid w:val="001303F6"/>
    <w:rsid w:val="001303F7"/>
    <w:rsid w:val="001304D8"/>
    <w:rsid w:val="00130586"/>
    <w:rsid w:val="00130780"/>
    <w:rsid w:val="00130799"/>
    <w:rsid w:val="00130830"/>
    <w:rsid w:val="00130831"/>
    <w:rsid w:val="00130952"/>
    <w:rsid w:val="0013097F"/>
    <w:rsid w:val="00130A56"/>
    <w:rsid w:val="00130B90"/>
    <w:rsid w:val="00130E6D"/>
    <w:rsid w:val="00130E9C"/>
    <w:rsid w:val="00130F35"/>
    <w:rsid w:val="00131625"/>
    <w:rsid w:val="001316DC"/>
    <w:rsid w:val="001317CF"/>
    <w:rsid w:val="00131AD9"/>
    <w:rsid w:val="00131B36"/>
    <w:rsid w:val="00131B71"/>
    <w:rsid w:val="00131BA4"/>
    <w:rsid w:val="00131BF4"/>
    <w:rsid w:val="00131D64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10"/>
    <w:rsid w:val="00133367"/>
    <w:rsid w:val="00133418"/>
    <w:rsid w:val="0013399E"/>
    <w:rsid w:val="00133B72"/>
    <w:rsid w:val="00133BB6"/>
    <w:rsid w:val="00133BD6"/>
    <w:rsid w:val="00133C7B"/>
    <w:rsid w:val="00133F81"/>
    <w:rsid w:val="001340CC"/>
    <w:rsid w:val="001345DF"/>
    <w:rsid w:val="00134858"/>
    <w:rsid w:val="001348E1"/>
    <w:rsid w:val="00134AFD"/>
    <w:rsid w:val="00134C55"/>
    <w:rsid w:val="00134CEB"/>
    <w:rsid w:val="00134DEF"/>
    <w:rsid w:val="00135022"/>
    <w:rsid w:val="0013515F"/>
    <w:rsid w:val="0013518C"/>
    <w:rsid w:val="0013521C"/>
    <w:rsid w:val="00135232"/>
    <w:rsid w:val="0013544C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ACF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EB"/>
    <w:rsid w:val="00137575"/>
    <w:rsid w:val="001375E6"/>
    <w:rsid w:val="00137677"/>
    <w:rsid w:val="001377B2"/>
    <w:rsid w:val="0013791E"/>
    <w:rsid w:val="00137AC9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8DA"/>
    <w:rsid w:val="00140CA9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B95"/>
    <w:rsid w:val="00141C55"/>
    <w:rsid w:val="00141C9F"/>
    <w:rsid w:val="00141D68"/>
    <w:rsid w:val="00142331"/>
    <w:rsid w:val="00142523"/>
    <w:rsid w:val="0014263E"/>
    <w:rsid w:val="00142B31"/>
    <w:rsid w:val="00142B6E"/>
    <w:rsid w:val="00142CA5"/>
    <w:rsid w:val="00142CF2"/>
    <w:rsid w:val="00142D94"/>
    <w:rsid w:val="001430BF"/>
    <w:rsid w:val="001432A6"/>
    <w:rsid w:val="001437D2"/>
    <w:rsid w:val="00143A60"/>
    <w:rsid w:val="00143A8B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5E0"/>
    <w:rsid w:val="0014482C"/>
    <w:rsid w:val="00144968"/>
    <w:rsid w:val="00144AB6"/>
    <w:rsid w:val="00144C0C"/>
    <w:rsid w:val="00144C6A"/>
    <w:rsid w:val="00144C7D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C2"/>
    <w:rsid w:val="00146FCF"/>
    <w:rsid w:val="00146FDE"/>
    <w:rsid w:val="00146FF1"/>
    <w:rsid w:val="00147459"/>
    <w:rsid w:val="00147578"/>
    <w:rsid w:val="00147634"/>
    <w:rsid w:val="0014773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BB8"/>
    <w:rsid w:val="00150BED"/>
    <w:rsid w:val="00150C6F"/>
    <w:rsid w:val="00150CB4"/>
    <w:rsid w:val="00150EA1"/>
    <w:rsid w:val="00150F92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2B8"/>
    <w:rsid w:val="00154782"/>
    <w:rsid w:val="001547DB"/>
    <w:rsid w:val="0015483B"/>
    <w:rsid w:val="0015496B"/>
    <w:rsid w:val="00154B0A"/>
    <w:rsid w:val="00154B3B"/>
    <w:rsid w:val="00154C5D"/>
    <w:rsid w:val="00154D07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E97"/>
    <w:rsid w:val="001560B8"/>
    <w:rsid w:val="00156222"/>
    <w:rsid w:val="0015622E"/>
    <w:rsid w:val="001562EA"/>
    <w:rsid w:val="001563D0"/>
    <w:rsid w:val="0015648A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6"/>
    <w:rsid w:val="00157B87"/>
    <w:rsid w:val="00157BC7"/>
    <w:rsid w:val="00157CD5"/>
    <w:rsid w:val="00157F51"/>
    <w:rsid w:val="00157FA2"/>
    <w:rsid w:val="00160192"/>
    <w:rsid w:val="001604F4"/>
    <w:rsid w:val="00160973"/>
    <w:rsid w:val="00160E23"/>
    <w:rsid w:val="00160EB0"/>
    <w:rsid w:val="00160F33"/>
    <w:rsid w:val="00160FD3"/>
    <w:rsid w:val="001612A2"/>
    <w:rsid w:val="00161359"/>
    <w:rsid w:val="001614CE"/>
    <w:rsid w:val="001614F8"/>
    <w:rsid w:val="0016167B"/>
    <w:rsid w:val="00161720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3BD"/>
    <w:rsid w:val="00162560"/>
    <w:rsid w:val="001625DA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B28"/>
    <w:rsid w:val="00163BE0"/>
    <w:rsid w:val="00163D64"/>
    <w:rsid w:val="00163DAA"/>
    <w:rsid w:val="00163E8C"/>
    <w:rsid w:val="00163E93"/>
    <w:rsid w:val="0016419A"/>
    <w:rsid w:val="001643D9"/>
    <w:rsid w:val="001645D3"/>
    <w:rsid w:val="001645F8"/>
    <w:rsid w:val="001646FF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3CC"/>
    <w:rsid w:val="001653D6"/>
    <w:rsid w:val="001653F9"/>
    <w:rsid w:val="001657D1"/>
    <w:rsid w:val="001657E7"/>
    <w:rsid w:val="0016583F"/>
    <w:rsid w:val="00165931"/>
    <w:rsid w:val="001659BC"/>
    <w:rsid w:val="001659DE"/>
    <w:rsid w:val="00165B1E"/>
    <w:rsid w:val="00165C1D"/>
    <w:rsid w:val="00165CCA"/>
    <w:rsid w:val="00165DBC"/>
    <w:rsid w:val="00165EBB"/>
    <w:rsid w:val="00165F50"/>
    <w:rsid w:val="001660B2"/>
    <w:rsid w:val="0016637C"/>
    <w:rsid w:val="001664E0"/>
    <w:rsid w:val="00166557"/>
    <w:rsid w:val="001665B2"/>
    <w:rsid w:val="0016660F"/>
    <w:rsid w:val="001668F6"/>
    <w:rsid w:val="00166981"/>
    <w:rsid w:val="00166A19"/>
    <w:rsid w:val="00166A5A"/>
    <w:rsid w:val="00166A87"/>
    <w:rsid w:val="00166BBE"/>
    <w:rsid w:val="00166BE4"/>
    <w:rsid w:val="00166DA0"/>
    <w:rsid w:val="00166DF2"/>
    <w:rsid w:val="00166F93"/>
    <w:rsid w:val="001670E3"/>
    <w:rsid w:val="0016740C"/>
    <w:rsid w:val="001675DA"/>
    <w:rsid w:val="001678C7"/>
    <w:rsid w:val="00167C7B"/>
    <w:rsid w:val="00167F2A"/>
    <w:rsid w:val="00170031"/>
    <w:rsid w:val="001702C9"/>
    <w:rsid w:val="00170315"/>
    <w:rsid w:val="00170656"/>
    <w:rsid w:val="001706BA"/>
    <w:rsid w:val="00170BED"/>
    <w:rsid w:val="00170C5B"/>
    <w:rsid w:val="00170D06"/>
    <w:rsid w:val="00170D58"/>
    <w:rsid w:val="00170E7A"/>
    <w:rsid w:val="00170F40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E00"/>
    <w:rsid w:val="00172EFE"/>
    <w:rsid w:val="00172F53"/>
    <w:rsid w:val="00172FCF"/>
    <w:rsid w:val="0017301A"/>
    <w:rsid w:val="001731D9"/>
    <w:rsid w:val="00173356"/>
    <w:rsid w:val="00173553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F16"/>
    <w:rsid w:val="00175097"/>
    <w:rsid w:val="00175168"/>
    <w:rsid w:val="001751D7"/>
    <w:rsid w:val="001755B0"/>
    <w:rsid w:val="00175722"/>
    <w:rsid w:val="00175834"/>
    <w:rsid w:val="001759C6"/>
    <w:rsid w:val="00175CC0"/>
    <w:rsid w:val="00175D26"/>
    <w:rsid w:val="0017617C"/>
    <w:rsid w:val="001764B1"/>
    <w:rsid w:val="001766A6"/>
    <w:rsid w:val="00176744"/>
    <w:rsid w:val="001767BD"/>
    <w:rsid w:val="001769A1"/>
    <w:rsid w:val="001769AC"/>
    <w:rsid w:val="00176A9E"/>
    <w:rsid w:val="00176AB7"/>
    <w:rsid w:val="00176CFE"/>
    <w:rsid w:val="00176F1E"/>
    <w:rsid w:val="00176FEF"/>
    <w:rsid w:val="00177067"/>
    <w:rsid w:val="0017711C"/>
    <w:rsid w:val="00177272"/>
    <w:rsid w:val="001773E2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28"/>
    <w:rsid w:val="0018061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A9"/>
    <w:rsid w:val="00180EEC"/>
    <w:rsid w:val="00180F86"/>
    <w:rsid w:val="00181164"/>
    <w:rsid w:val="0018132D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ED"/>
    <w:rsid w:val="001837A8"/>
    <w:rsid w:val="00183913"/>
    <w:rsid w:val="00183972"/>
    <w:rsid w:val="001839FC"/>
    <w:rsid w:val="00183AB5"/>
    <w:rsid w:val="00183AD1"/>
    <w:rsid w:val="00183AEA"/>
    <w:rsid w:val="00183C38"/>
    <w:rsid w:val="00183C90"/>
    <w:rsid w:val="00183E5B"/>
    <w:rsid w:val="0018403D"/>
    <w:rsid w:val="001841B8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DA"/>
    <w:rsid w:val="001850E1"/>
    <w:rsid w:val="0018540C"/>
    <w:rsid w:val="00185528"/>
    <w:rsid w:val="00185648"/>
    <w:rsid w:val="00185734"/>
    <w:rsid w:val="0018574A"/>
    <w:rsid w:val="00185757"/>
    <w:rsid w:val="00185868"/>
    <w:rsid w:val="00185979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F6F"/>
    <w:rsid w:val="00186F8E"/>
    <w:rsid w:val="0018718F"/>
    <w:rsid w:val="001871A7"/>
    <w:rsid w:val="00187292"/>
    <w:rsid w:val="001873AF"/>
    <w:rsid w:val="001873E8"/>
    <w:rsid w:val="001875B4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8AE"/>
    <w:rsid w:val="00195C4B"/>
    <w:rsid w:val="00195DDF"/>
    <w:rsid w:val="00195F29"/>
    <w:rsid w:val="0019613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80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C3"/>
    <w:rsid w:val="00197D13"/>
    <w:rsid w:val="00197E1D"/>
    <w:rsid w:val="00197FB4"/>
    <w:rsid w:val="001A00E8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9DE"/>
    <w:rsid w:val="001A3A32"/>
    <w:rsid w:val="001A3A4F"/>
    <w:rsid w:val="001A3A59"/>
    <w:rsid w:val="001A3B98"/>
    <w:rsid w:val="001A3BF5"/>
    <w:rsid w:val="001A3CB9"/>
    <w:rsid w:val="001A3E76"/>
    <w:rsid w:val="001A3ED9"/>
    <w:rsid w:val="001A40D6"/>
    <w:rsid w:val="001A4139"/>
    <w:rsid w:val="001A42A6"/>
    <w:rsid w:val="001A438E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7264"/>
    <w:rsid w:val="001A736F"/>
    <w:rsid w:val="001A73F9"/>
    <w:rsid w:val="001A7523"/>
    <w:rsid w:val="001A755C"/>
    <w:rsid w:val="001A7602"/>
    <w:rsid w:val="001A7606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278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5E5"/>
    <w:rsid w:val="001B1606"/>
    <w:rsid w:val="001B1635"/>
    <w:rsid w:val="001B18B2"/>
    <w:rsid w:val="001B1DF0"/>
    <w:rsid w:val="001B1DFA"/>
    <w:rsid w:val="001B1F6B"/>
    <w:rsid w:val="001B1FA1"/>
    <w:rsid w:val="001B22D6"/>
    <w:rsid w:val="001B2429"/>
    <w:rsid w:val="001B246E"/>
    <w:rsid w:val="001B25AB"/>
    <w:rsid w:val="001B28D4"/>
    <w:rsid w:val="001B2938"/>
    <w:rsid w:val="001B2995"/>
    <w:rsid w:val="001B2C00"/>
    <w:rsid w:val="001B2C0F"/>
    <w:rsid w:val="001B2E07"/>
    <w:rsid w:val="001B2E2E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0C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D3"/>
    <w:rsid w:val="001B4ED5"/>
    <w:rsid w:val="001B50E7"/>
    <w:rsid w:val="001B50F6"/>
    <w:rsid w:val="001B5106"/>
    <w:rsid w:val="001B51B2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329"/>
    <w:rsid w:val="001B6333"/>
    <w:rsid w:val="001B6406"/>
    <w:rsid w:val="001B66A0"/>
    <w:rsid w:val="001B6715"/>
    <w:rsid w:val="001B6745"/>
    <w:rsid w:val="001B6BDE"/>
    <w:rsid w:val="001B6C01"/>
    <w:rsid w:val="001B6C82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DF"/>
    <w:rsid w:val="001B7DC2"/>
    <w:rsid w:val="001B7DFA"/>
    <w:rsid w:val="001B7FF1"/>
    <w:rsid w:val="001C00E5"/>
    <w:rsid w:val="001C013E"/>
    <w:rsid w:val="001C03ED"/>
    <w:rsid w:val="001C040E"/>
    <w:rsid w:val="001C0431"/>
    <w:rsid w:val="001C04C5"/>
    <w:rsid w:val="001C0605"/>
    <w:rsid w:val="001C0651"/>
    <w:rsid w:val="001C0702"/>
    <w:rsid w:val="001C082F"/>
    <w:rsid w:val="001C0A6A"/>
    <w:rsid w:val="001C0A9C"/>
    <w:rsid w:val="001C0AC5"/>
    <w:rsid w:val="001C0BBF"/>
    <w:rsid w:val="001C0D96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2132"/>
    <w:rsid w:val="001C2178"/>
    <w:rsid w:val="001C223D"/>
    <w:rsid w:val="001C25D6"/>
    <w:rsid w:val="001C25F4"/>
    <w:rsid w:val="001C25F7"/>
    <w:rsid w:val="001C2764"/>
    <w:rsid w:val="001C2829"/>
    <w:rsid w:val="001C2831"/>
    <w:rsid w:val="001C28FB"/>
    <w:rsid w:val="001C2AA7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E34"/>
    <w:rsid w:val="001C3EA3"/>
    <w:rsid w:val="001C3F81"/>
    <w:rsid w:val="001C4071"/>
    <w:rsid w:val="001C40E0"/>
    <w:rsid w:val="001C4104"/>
    <w:rsid w:val="001C4269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A3"/>
    <w:rsid w:val="001C58D7"/>
    <w:rsid w:val="001C5923"/>
    <w:rsid w:val="001C5C9A"/>
    <w:rsid w:val="001C5D21"/>
    <w:rsid w:val="001C5E0C"/>
    <w:rsid w:val="001C6177"/>
    <w:rsid w:val="001C618E"/>
    <w:rsid w:val="001C6255"/>
    <w:rsid w:val="001C6269"/>
    <w:rsid w:val="001C6335"/>
    <w:rsid w:val="001C63F0"/>
    <w:rsid w:val="001C6449"/>
    <w:rsid w:val="001C6486"/>
    <w:rsid w:val="001C66EA"/>
    <w:rsid w:val="001C6840"/>
    <w:rsid w:val="001C6865"/>
    <w:rsid w:val="001C686D"/>
    <w:rsid w:val="001C69D7"/>
    <w:rsid w:val="001C6D42"/>
    <w:rsid w:val="001C6D47"/>
    <w:rsid w:val="001C6D8B"/>
    <w:rsid w:val="001C6F02"/>
    <w:rsid w:val="001C6F27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33F"/>
    <w:rsid w:val="001D041A"/>
    <w:rsid w:val="001D04A3"/>
    <w:rsid w:val="001D0576"/>
    <w:rsid w:val="001D0610"/>
    <w:rsid w:val="001D062D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827"/>
    <w:rsid w:val="001D3BD8"/>
    <w:rsid w:val="001D3C58"/>
    <w:rsid w:val="001D3F25"/>
    <w:rsid w:val="001D4121"/>
    <w:rsid w:val="001D4132"/>
    <w:rsid w:val="001D41E1"/>
    <w:rsid w:val="001D42B3"/>
    <w:rsid w:val="001D4386"/>
    <w:rsid w:val="001D4540"/>
    <w:rsid w:val="001D45B9"/>
    <w:rsid w:val="001D468C"/>
    <w:rsid w:val="001D473D"/>
    <w:rsid w:val="001D4AD7"/>
    <w:rsid w:val="001D4C1B"/>
    <w:rsid w:val="001D4C94"/>
    <w:rsid w:val="001D4D29"/>
    <w:rsid w:val="001D4DBD"/>
    <w:rsid w:val="001D4F61"/>
    <w:rsid w:val="001D5044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038"/>
    <w:rsid w:val="001D6207"/>
    <w:rsid w:val="001D628E"/>
    <w:rsid w:val="001D6314"/>
    <w:rsid w:val="001D63F2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F10"/>
    <w:rsid w:val="001D706E"/>
    <w:rsid w:val="001D70A9"/>
    <w:rsid w:val="001D7109"/>
    <w:rsid w:val="001D7188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37B"/>
    <w:rsid w:val="001E03AE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DBC"/>
    <w:rsid w:val="001E1F94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8"/>
    <w:rsid w:val="001E363D"/>
    <w:rsid w:val="001E37C6"/>
    <w:rsid w:val="001E3881"/>
    <w:rsid w:val="001E393C"/>
    <w:rsid w:val="001E3CD9"/>
    <w:rsid w:val="001E3FD5"/>
    <w:rsid w:val="001E404C"/>
    <w:rsid w:val="001E40F2"/>
    <w:rsid w:val="001E411F"/>
    <w:rsid w:val="001E4132"/>
    <w:rsid w:val="001E429D"/>
    <w:rsid w:val="001E4397"/>
    <w:rsid w:val="001E43BE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690"/>
    <w:rsid w:val="001E58BE"/>
    <w:rsid w:val="001E592B"/>
    <w:rsid w:val="001E5C9F"/>
    <w:rsid w:val="001E5CB1"/>
    <w:rsid w:val="001E5D32"/>
    <w:rsid w:val="001E6196"/>
    <w:rsid w:val="001E6199"/>
    <w:rsid w:val="001E61FA"/>
    <w:rsid w:val="001E6271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15E"/>
    <w:rsid w:val="001E7255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F0186"/>
    <w:rsid w:val="001F0321"/>
    <w:rsid w:val="001F0352"/>
    <w:rsid w:val="001F067B"/>
    <w:rsid w:val="001F08C0"/>
    <w:rsid w:val="001F0BA7"/>
    <w:rsid w:val="001F0D98"/>
    <w:rsid w:val="001F0F79"/>
    <w:rsid w:val="001F0FEB"/>
    <w:rsid w:val="001F13B7"/>
    <w:rsid w:val="001F146D"/>
    <w:rsid w:val="001F14DD"/>
    <w:rsid w:val="001F156A"/>
    <w:rsid w:val="001F1669"/>
    <w:rsid w:val="001F1688"/>
    <w:rsid w:val="001F1839"/>
    <w:rsid w:val="001F18B1"/>
    <w:rsid w:val="001F1BA2"/>
    <w:rsid w:val="001F1D45"/>
    <w:rsid w:val="001F1EB2"/>
    <w:rsid w:val="001F1F06"/>
    <w:rsid w:val="001F1F46"/>
    <w:rsid w:val="001F1F6F"/>
    <w:rsid w:val="001F260D"/>
    <w:rsid w:val="001F2890"/>
    <w:rsid w:val="001F2947"/>
    <w:rsid w:val="001F2A58"/>
    <w:rsid w:val="001F2AC7"/>
    <w:rsid w:val="001F2B39"/>
    <w:rsid w:val="001F2EDE"/>
    <w:rsid w:val="001F2F1B"/>
    <w:rsid w:val="001F2FC4"/>
    <w:rsid w:val="001F307B"/>
    <w:rsid w:val="001F30A9"/>
    <w:rsid w:val="001F30C1"/>
    <w:rsid w:val="001F30E8"/>
    <w:rsid w:val="001F3263"/>
    <w:rsid w:val="001F3344"/>
    <w:rsid w:val="001F3350"/>
    <w:rsid w:val="001F33DF"/>
    <w:rsid w:val="001F349B"/>
    <w:rsid w:val="001F387D"/>
    <w:rsid w:val="001F3A1E"/>
    <w:rsid w:val="001F3B28"/>
    <w:rsid w:val="001F3E74"/>
    <w:rsid w:val="001F3EA8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495"/>
    <w:rsid w:val="001F4579"/>
    <w:rsid w:val="001F45F3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E6"/>
    <w:rsid w:val="001F5A4D"/>
    <w:rsid w:val="001F5A9E"/>
    <w:rsid w:val="001F5BDC"/>
    <w:rsid w:val="001F5C05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880"/>
    <w:rsid w:val="001F69B7"/>
    <w:rsid w:val="001F6A74"/>
    <w:rsid w:val="001F6B89"/>
    <w:rsid w:val="001F6C87"/>
    <w:rsid w:val="001F6EF8"/>
    <w:rsid w:val="001F701E"/>
    <w:rsid w:val="001F702F"/>
    <w:rsid w:val="001F7066"/>
    <w:rsid w:val="001F7202"/>
    <w:rsid w:val="001F7320"/>
    <w:rsid w:val="001F7355"/>
    <w:rsid w:val="001F741A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0FB3"/>
    <w:rsid w:val="00201173"/>
    <w:rsid w:val="0020161B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505A"/>
    <w:rsid w:val="002052E5"/>
    <w:rsid w:val="0020539B"/>
    <w:rsid w:val="002053B3"/>
    <w:rsid w:val="002055A8"/>
    <w:rsid w:val="002056AF"/>
    <w:rsid w:val="002057C8"/>
    <w:rsid w:val="0020580B"/>
    <w:rsid w:val="00205827"/>
    <w:rsid w:val="00205881"/>
    <w:rsid w:val="002058B6"/>
    <w:rsid w:val="00205B24"/>
    <w:rsid w:val="00205BE7"/>
    <w:rsid w:val="00205C51"/>
    <w:rsid w:val="00205E41"/>
    <w:rsid w:val="00205F11"/>
    <w:rsid w:val="0020611E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70C2"/>
    <w:rsid w:val="00207179"/>
    <w:rsid w:val="00207304"/>
    <w:rsid w:val="002073C2"/>
    <w:rsid w:val="00207424"/>
    <w:rsid w:val="00207464"/>
    <w:rsid w:val="002076CE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0"/>
    <w:rsid w:val="002112E2"/>
    <w:rsid w:val="002113E2"/>
    <w:rsid w:val="00211436"/>
    <w:rsid w:val="002114B9"/>
    <w:rsid w:val="002114FA"/>
    <w:rsid w:val="0021150C"/>
    <w:rsid w:val="002115B7"/>
    <w:rsid w:val="0021162D"/>
    <w:rsid w:val="002116C2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20B0"/>
    <w:rsid w:val="002124F0"/>
    <w:rsid w:val="00212539"/>
    <w:rsid w:val="00212609"/>
    <w:rsid w:val="002126DD"/>
    <w:rsid w:val="00212701"/>
    <w:rsid w:val="00212877"/>
    <w:rsid w:val="00212A01"/>
    <w:rsid w:val="00212BF8"/>
    <w:rsid w:val="00212D03"/>
    <w:rsid w:val="00212D44"/>
    <w:rsid w:val="00212D66"/>
    <w:rsid w:val="00212EF0"/>
    <w:rsid w:val="002130F2"/>
    <w:rsid w:val="00213133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C2D"/>
    <w:rsid w:val="00214C2F"/>
    <w:rsid w:val="00214C37"/>
    <w:rsid w:val="00214C44"/>
    <w:rsid w:val="00214C6D"/>
    <w:rsid w:val="00214E4E"/>
    <w:rsid w:val="00215426"/>
    <w:rsid w:val="002157D9"/>
    <w:rsid w:val="00215BA0"/>
    <w:rsid w:val="00215C7A"/>
    <w:rsid w:val="00215CB4"/>
    <w:rsid w:val="00215D59"/>
    <w:rsid w:val="00215ED0"/>
    <w:rsid w:val="00215FB7"/>
    <w:rsid w:val="0021612C"/>
    <w:rsid w:val="00216370"/>
    <w:rsid w:val="00216451"/>
    <w:rsid w:val="00216519"/>
    <w:rsid w:val="002165BF"/>
    <w:rsid w:val="00216874"/>
    <w:rsid w:val="00216A4A"/>
    <w:rsid w:val="00216B47"/>
    <w:rsid w:val="00216B5E"/>
    <w:rsid w:val="00216F5A"/>
    <w:rsid w:val="00216F9C"/>
    <w:rsid w:val="00216FF5"/>
    <w:rsid w:val="00217279"/>
    <w:rsid w:val="002172E9"/>
    <w:rsid w:val="0021745C"/>
    <w:rsid w:val="002174D6"/>
    <w:rsid w:val="00217964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9F"/>
    <w:rsid w:val="00221B07"/>
    <w:rsid w:val="00221C3D"/>
    <w:rsid w:val="00221FB4"/>
    <w:rsid w:val="00221FF4"/>
    <w:rsid w:val="002223AB"/>
    <w:rsid w:val="00222588"/>
    <w:rsid w:val="00222655"/>
    <w:rsid w:val="002226BD"/>
    <w:rsid w:val="0022278A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31"/>
    <w:rsid w:val="00222E91"/>
    <w:rsid w:val="00222F10"/>
    <w:rsid w:val="00222F46"/>
    <w:rsid w:val="00223014"/>
    <w:rsid w:val="0022318C"/>
    <w:rsid w:val="002231CD"/>
    <w:rsid w:val="0022324D"/>
    <w:rsid w:val="00223267"/>
    <w:rsid w:val="0022330D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7E"/>
    <w:rsid w:val="00225A94"/>
    <w:rsid w:val="00225CBF"/>
    <w:rsid w:val="00225D84"/>
    <w:rsid w:val="00225E76"/>
    <w:rsid w:val="00225EB2"/>
    <w:rsid w:val="00226019"/>
    <w:rsid w:val="00226197"/>
    <w:rsid w:val="002261E3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D7F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CFC"/>
    <w:rsid w:val="00233F9F"/>
    <w:rsid w:val="002340F1"/>
    <w:rsid w:val="00234468"/>
    <w:rsid w:val="002345AB"/>
    <w:rsid w:val="0023480F"/>
    <w:rsid w:val="00234970"/>
    <w:rsid w:val="00234AB0"/>
    <w:rsid w:val="00234AD6"/>
    <w:rsid w:val="00234B22"/>
    <w:rsid w:val="00234CC6"/>
    <w:rsid w:val="00234D74"/>
    <w:rsid w:val="00234DB7"/>
    <w:rsid w:val="00234DB8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7B4"/>
    <w:rsid w:val="002368C0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7148"/>
    <w:rsid w:val="002373D4"/>
    <w:rsid w:val="0023748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BA6"/>
    <w:rsid w:val="00240DC8"/>
    <w:rsid w:val="00240F1F"/>
    <w:rsid w:val="00240FDA"/>
    <w:rsid w:val="00241067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A91"/>
    <w:rsid w:val="00242D3E"/>
    <w:rsid w:val="002430D9"/>
    <w:rsid w:val="00243228"/>
    <w:rsid w:val="002432B1"/>
    <w:rsid w:val="0024369D"/>
    <w:rsid w:val="0024389A"/>
    <w:rsid w:val="002438F8"/>
    <w:rsid w:val="00243939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A24"/>
    <w:rsid w:val="00244AEA"/>
    <w:rsid w:val="00244B3D"/>
    <w:rsid w:val="00244B95"/>
    <w:rsid w:val="00244E30"/>
    <w:rsid w:val="00244E73"/>
    <w:rsid w:val="00244F04"/>
    <w:rsid w:val="00244FE1"/>
    <w:rsid w:val="00245279"/>
    <w:rsid w:val="0024529F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2F7"/>
    <w:rsid w:val="00247614"/>
    <w:rsid w:val="002476D6"/>
    <w:rsid w:val="00247874"/>
    <w:rsid w:val="00247BB5"/>
    <w:rsid w:val="00247BE6"/>
    <w:rsid w:val="00247D52"/>
    <w:rsid w:val="00247DBD"/>
    <w:rsid w:val="00247EAE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12D1"/>
    <w:rsid w:val="0025145C"/>
    <w:rsid w:val="002514E2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792"/>
    <w:rsid w:val="0025286C"/>
    <w:rsid w:val="002528AB"/>
    <w:rsid w:val="00252920"/>
    <w:rsid w:val="00252965"/>
    <w:rsid w:val="00252A62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3BD"/>
    <w:rsid w:val="0025341E"/>
    <w:rsid w:val="00253448"/>
    <w:rsid w:val="00253566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D7B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66"/>
    <w:rsid w:val="00256E5B"/>
    <w:rsid w:val="00256E8E"/>
    <w:rsid w:val="00256EDE"/>
    <w:rsid w:val="002574DE"/>
    <w:rsid w:val="002575FE"/>
    <w:rsid w:val="00257715"/>
    <w:rsid w:val="002577E6"/>
    <w:rsid w:val="002578CE"/>
    <w:rsid w:val="0025793B"/>
    <w:rsid w:val="002579F6"/>
    <w:rsid w:val="00257B15"/>
    <w:rsid w:val="00257B69"/>
    <w:rsid w:val="00257CDB"/>
    <w:rsid w:val="00257D00"/>
    <w:rsid w:val="00257D7B"/>
    <w:rsid w:val="00257FB6"/>
    <w:rsid w:val="00260006"/>
    <w:rsid w:val="0026003E"/>
    <w:rsid w:val="0026021D"/>
    <w:rsid w:val="00260508"/>
    <w:rsid w:val="002605EC"/>
    <w:rsid w:val="00260660"/>
    <w:rsid w:val="00260951"/>
    <w:rsid w:val="00260A07"/>
    <w:rsid w:val="00260A31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5BE"/>
    <w:rsid w:val="002616CF"/>
    <w:rsid w:val="002616E5"/>
    <w:rsid w:val="0026177F"/>
    <w:rsid w:val="00261824"/>
    <w:rsid w:val="0026186F"/>
    <w:rsid w:val="00261999"/>
    <w:rsid w:val="002619A0"/>
    <w:rsid w:val="00261AD0"/>
    <w:rsid w:val="00261AFB"/>
    <w:rsid w:val="00261B5F"/>
    <w:rsid w:val="00261B78"/>
    <w:rsid w:val="00261DE1"/>
    <w:rsid w:val="00261E38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5D"/>
    <w:rsid w:val="00263479"/>
    <w:rsid w:val="002634E8"/>
    <w:rsid w:val="0026357C"/>
    <w:rsid w:val="00263821"/>
    <w:rsid w:val="00263880"/>
    <w:rsid w:val="002638E5"/>
    <w:rsid w:val="0026394E"/>
    <w:rsid w:val="002639CA"/>
    <w:rsid w:val="00263A88"/>
    <w:rsid w:val="00263B27"/>
    <w:rsid w:val="00263E4B"/>
    <w:rsid w:val="00263E70"/>
    <w:rsid w:val="00263F29"/>
    <w:rsid w:val="00263FF3"/>
    <w:rsid w:val="0026408E"/>
    <w:rsid w:val="002641AF"/>
    <w:rsid w:val="00264491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0E4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C36"/>
    <w:rsid w:val="00266D73"/>
    <w:rsid w:val="00266DB6"/>
    <w:rsid w:val="00267136"/>
    <w:rsid w:val="002672BB"/>
    <w:rsid w:val="00267482"/>
    <w:rsid w:val="002676E6"/>
    <w:rsid w:val="00267931"/>
    <w:rsid w:val="00267A4E"/>
    <w:rsid w:val="00267B92"/>
    <w:rsid w:val="00267B95"/>
    <w:rsid w:val="00267BF2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312"/>
    <w:rsid w:val="0027074A"/>
    <w:rsid w:val="00270860"/>
    <w:rsid w:val="002709A1"/>
    <w:rsid w:val="00270A28"/>
    <w:rsid w:val="00270B16"/>
    <w:rsid w:val="00270B5A"/>
    <w:rsid w:val="00270BC5"/>
    <w:rsid w:val="00270C53"/>
    <w:rsid w:val="00270CF7"/>
    <w:rsid w:val="00270F82"/>
    <w:rsid w:val="0027104D"/>
    <w:rsid w:val="00271205"/>
    <w:rsid w:val="00271307"/>
    <w:rsid w:val="00271323"/>
    <w:rsid w:val="002713AA"/>
    <w:rsid w:val="00271465"/>
    <w:rsid w:val="002714DA"/>
    <w:rsid w:val="00271540"/>
    <w:rsid w:val="002715EB"/>
    <w:rsid w:val="0027167C"/>
    <w:rsid w:val="002716F0"/>
    <w:rsid w:val="002717B6"/>
    <w:rsid w:val="002718CB"/>
    <w:rsid w:val="002718E4"/>
    <w:rsid w:val="002718FB"/>
    <w:rsid w:val="00271936"/>
    <w:rsid w:val="00271B9C"/>
    <w:rsid w:val="00271C66"/>
    <w:rsid w:val="00271CEA"/>
    <w:rsid w:val="00271D76"/>
    <w:rsid w:val="00271E43"/>
    <w:rsid w:val="00271FA8"/>
    <w:rsid w:val="00272334"/>
    <w:rsid w:val="0027235C"/>
    <w:rsid w:val="00272395"/>
    <w:rsid w:val="0027248D"/>
    <w:rsid w:val="002724C5"/>
    <w:rsid w:val="00272735"/>
    <w:rsid w:val="00272804"/>
    <w:rsid w:val="00272931"/>
    <w:rsid w:val="002729E9"/>
    <w:rsid w:val="00272BDE"/>
    <w:rsid w:val="00272C06"/>
    <w:rsid w:val="00272E8B"/>
    <w:rsid w:val="002731B3"/>
    <w:rsid w:val="0027326D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57"/>
    <w:rsid w:val="00274CC4"/>
    <w:rsid w:val="00274E36"/>
    <w:rsid w:val="00274E48"/>
    <w:rsid w:val="00274EC1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680"/>
    <w:rsid w:val="00275706"/>
    <w:rsid w:val="00275788"/>
    <w:rsid w:val="0027596D"/>
    <w:rsid w:val="002759B0"/>
    <w:rsid w:val="00275C42"/>
    <w:rsid w:val="00275C8F"/>
    <w:rsid w:val="00275C99"/>
    <w:rsid w:val="00275E1D"/>
    <w:rsid w:val="00275F0E"/>
    <w:rsid w:val="00275F40"/>
    <w:rsid w:val="00276104"/>
    <w:rsid w:val="0027616F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67B"/>
    <w:rsid w:val="002827A4"/>
    <w:rsid w:val="002827E6"/>
    <w:rsid w:val="002827E7"/>
    <w:rsid w:val="0028285F"/>
    <w:rsid w:val="002828AB"/>
    <w:rsid w:val="00282AEC"/>
    <w:rsid w:val="00282B41"/>
    <w:rsid w:val="00282D98"/>
    <w:rsid w:val="00282E21"/>
    <w:rsid w:val="00282E49"/>
    <w:rsid w:val="00282E82"/>
    <w:rsid w:val="00282F64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78"/>
    <w:rsid w:val="00283B93"/>
    <w:rsid w:val="00283DDD"/>
    <w:rsid w:val="00283EC7"/>
    <w:rsid w:val="00283EF8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F7"/>
    <w:rsid w:val="00285441"/>
    <w:rsid w:val="00285455"/>
    <w:rsid w:val="00285497"/>
    <w:rsid w:val="002854DE"/>
    <w:rsid w:val="00285797"/>
    <w:rsid w:val="0028595A"/>
    <w:rsid w:val="00285966"/>
    <w:rsid w:val="00285A17"/>
    <w:rsid w:val="00285A6A"/>
    <w:rsid w:val="00285A75"/>
    <w:rsid w:val="00285B3F"/>
    <w:rsid w:val="00285CF4"/>
    <w:rsid w:val="00285DFA"/>
    <w:rsid w:val="00285E47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8D0"/>
    <w:rsid w:val="00286B7F"/>
    <w:rsid w:val="00286BD3"/>
    <w:rsid w:val="00286BE7"/>
    <w:rsid w:val="00286C1C"/>
    <w:rsid w:val="00286FA2"/>
    <w:rsid w:val="00286FCE"/>
    <w:rsid w:val="00287174"/>
    <w:rsid w:val="00287366"/>
    <w:rsid w:val="00287396"/>
    <w:rsid w:val="002873B7"/>
    <w:rsid w:val="002873C2"/>
    <w:rsid w:val="00287496"/>
    <w:rsid w:val="00287793"/>
    <w:rsid w:val="00287832"/>
    <w:rsid w:val="002878C6"/>
    <w:rsid w:val="0028792A"/>
    <w:rsid w:val="00287D05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734"/>
    <w:rsid w:val="0029085E"/>
    <w:rsid w:val="00290AB6"/>
    <w:rsid w:val="00290B26"/>
    <w:rsid w:val="00290DCC"/>
    <w:rsid w:val="00290DD3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914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494"/>
    <w:rsid w:val="0029360D"/>
    <w:rsid w:val="00293767"/>
    <w:rsid w:val="00293791"/>
    <w:rsid w:val="00293843"/>
    <w:rsid w:val="00293ADA"/>
    <w:rsid w:val="00293BE6"/>
    <w:rsid w:val="00293E07"/>
    <w:rsid w:val="00293E42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6DE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251"/>
    <w:rsid w:val="002953D0"/>
    <w:rsid w:val="00295786"/>
    <w:rsid w:val="00295926"/>
    <w:rsid w:val="00295934"/>
    <w:rsid w:val="00295B16"/>
    <w:rsid w:val="00295BB0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CA"/>
    <w:rsid w:val="002966F6"/>
    <w:rsid w:val="0029681D"/>
    <w:rsid w:val="0029682F"/>
    <w:rsid w:val="002968B4"/>
    <w:rsid w:val="002968C8"/>
    <w:rsid w:val="00296A3D"/>
    <w:rsid w:val="00296AD7"/>
    <w:rsid w:val="00296B2D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1049"/>
    <w:rsid w:val="002A1248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292"/>
    <w:rsid w:val="002A22B0"/>
    <w:rsid w:val="002A22EA"/>
    <w:rsid w:val="002A25ED"/>
    <w:rsid w:val="002A2670"/>
    <w:rsid w:val="002A27B6"/>
    <w:rsid w:val="002A2846"/>
    <w:rsid w:val="002A2944"/>
    <w:rsid w:val="002A2A01"/>
    <w:rsid w:val="002A2D59"/>
    <w:rsid w:val="002A2E5F"/>
    <w:rsid w:val="002A2EE8"/>
    <w:rsid w:val="002A2F2B"/>
    <w:rsid w:val="002A33F3"/>
    <w:rsid w:val="002A3439"/>
    <w:rsid w:val="002A3453"/>
    <w:rsid w:val="002A39C3"/>
    <w:rsid w:val="002A3A3D"/>
    <w:rsid w:val="002A3DA1"/>
    <w:rsid w:val="002A3E65"/>
    <w:rsid w:val="002A3E70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5079"/>
    <w:rsid w:val="002A51D5"/>
    <w:rsid w:val="002A533B"/>
    <w:rsid w:val="002A53B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E44"/>
    <w:rsid w:val="002A6EEB"/>
    <w:rsid w:val="002A716C"/>
    <w:rsid w:val="002A717A"/>
    <w:rsid w:val="002A723A"/>
    <w:rsid w:val="002A732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3D"/>
    <w:rsid w:val="002B04CD"/>
    <w:rsid w:val="002B05E5"/>
    <w:rsid w:val="002B06BB"/>
    <w:rsid w:val="002B0704"/>
    <w:rsid w:val="002B0743"/>
    <w:rsid w:val="002B0749"/>
    <w:rsid w:val="002B086D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200"/>
    <w:rsid w:val="002B2551"/>
    <w:rsid w:val="002B2572"/>
    <w:rsid w:val="002B259A"/>
    <w:rsid w:val="002B2693"/>
    <w:rsid w:val="002B26D0"/>
    <w:rsid w:val="002B2852"/>
    <w:rsid w:val="002B28E2"/>
    <w:rsid w:val="002B2A95"/>
    <w:rsid w:val="002B2AB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5E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FF"/>
    <w:rsid w:val="002B5C09"/>
    <w:rsid w:val="002B5D32"/>
    <w:rsid w:val="002B5FDD"/>
    <w:rsid w:val="002B6085"/>
    <w:rsid w:val="002B6242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2AF"/>
    <w:rsid w:val="002B73C0"/>
    <w:rsid w:val="002B746C"/>
    <w:rsid w:val="002B7672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C3"/>
    <w:rsid w:val="002C0D38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D75"/>
    <w:rsid w:val="002C1DC9"/>
    <w:rsid w:val="002C21CC"/>
    <w:rsid w:val="002C21D2"/>
    <w:rsid w:val="002C2246"/>
    <w:rsid w:val="002C2249"/>
    <w:rsid w:val="002C23E2"/>
    <w:rsid w:val="002C240B"/>
    <w:rsid w:val="002C241D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38A"/>
    <w:rsid w:val="002C3478"/>
    <w:rsid w:val="002C349D"/>
    <w:rsid w:val="002C3589"/>
    <w:rsid w:val="002C3656"/>
    <w:rsid w:val="002C381F"/>
    <w:rsid w:val="002C3830"/>
    <w:rsid w:val="002C3AC9"/>
    <w:rsid w:val="002C3C40"/>
    <w:rsid w:val="002C3CBA"/>
    <w:rsid w:val="002C3D21"/>
    <w:rsid w:val="002C3E04"/>
    <w:rsid w:val="002C3FEB"/>
    <w:rsid w:val="002C41F4"/>
    <w:rsid w:val="002C428B"/>
    <w:rsid w:val="002C4AF5"/>
    <w:rsid w:val="002C4CE7"/>
    <w:rsid w:val="002C4E3E"/>
    <w:rsid w:val="002C4E58"/>
    <w:rsid w:val="002C4F4B"/>
    <w:rsid w:val="002C4F90"/>
    <w:rsid w:val="002C5038"/>
    <w:rsid w:val="002C503C"/>
    <w:rsid w:val="002C5546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20A"/>
    <w:rsid w:val="002C633F"/>
    <w:rsid w:val="002C638A"/>
    <w:rsid w:val="002C63B2"/>
    <w:rsid w:val="002C63F8"/>
    <w:rsid w:val="002C6502"/>
    <w:rsid w:val="002C6662"/>
    <w:rsid w:val="002C66BF"/>
    <w:rsid w:val="002C684C"/>
    <w:rsid w:val="002C68DC"/>
    <w:rsid w:val="002C6926"/>
    <w:rsid w:val="002C69E1"/>
    <w:rsid w:val="002C6B36"/>
    <w:rsid w:val="002C6E40"/>
    <w:rsid w:val="002C6E84"/>
    <w:rsid w:val="002C6EA2"/>
    <w:rsid w:val="002C6F3C"/>
    <w:rsid w:val="002C6FAF"/>
    <w:rsid w:val="002C7076"/>
    <w:rsid w:val="002C73B9"/>
    <w:rsid w:val="002C743B"/>
    <w:rsid w:val="002C7598"/>
    <w:rsid w:val="002C7636"/>
    <w:rsid w:val="002C7754"/>
    <w:rsid w:val="002C777E"/>
    <w:rsid w:val="002C7942"/>
    <w:rsid w:val="002C7BB9"/>
    <w:rsid w:val="002C7C3C"/>
    <w:rsid w:val="002C7C7B"/>
    <w:rsid w:val="002C7DD2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3FB"/>
    <w:rsid w:val="002D252D"/>
    <w:rsid w:val="002D2556"/>
    <w:rsid w:val="002D29E6"/>
    <w:rsid w:val="002D2A98"/>
    <w:rsid w:val="002D2AD0"/>
    <w:rsid w:val="002D2AED"/>
    <w:rsid w:val="002D2B62"/>
    <w:rsid w:val="002D2D89"/>
    <w:rsid w:val="002D2F09"/>
    <w:rsid w:val="002D3038"/>
    <w:rsid w:val="002D31A8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184"/>
    <w:rsid w:val="002D5510"/>
    <w:rsid w:val="002D557E"/>
    <w:rsid w:val="002D55F1"/>
    <w:rsid w:val="002D57A7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6090"/>
    <w:rsid w:val="002D61CF"/>
    <w:rsid w:val="002D64C2"/>
    <w:rsid w:val="002D658B"/>
    <w:rsid w:val="002D65A9"/>
    <w:rsid w:val="002D669B"/>
    <w:rsid w:val="002D66A8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CAD"/>
    <w:rsid w:val="002D7D64"/>
    <w:rsid w:val="002D7E46"/>
    <w:rsid w:val="002D7FBB"/>
    <w:rsid w:val="002E0009"/>
    <w:rsid w:val="002E0069"/>
    <w:rsid w:val="002E0077"/>
    <w:rsid w:val="002E0127"/>
    <w:rsid w:val="002E0225"/>
    <w:rsid w:val="002E0281"/>
    <w:rsid w:val="002E0320"/>
    <w:rsid w:val="002E03C2"/>
    <w:rsid w:val="002E05CC"/>
    <w:rsid w:val="002E0812"/>
    <w:rsid w:val="002E0849"/>
    <w:rsid w:val="002E093C"/>
    <w:rsid w:val="002E09BC"/>
    <w:rsid w:val="002E0C16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EFD"/>
    <w:rsid w:val="002E1F76"/>
    <w:rsid w:val="002E2081"/>
    <w:rsid w:val="002E20E2"/>
    <w:rsid w:val="002E2186"/>
    <w:rsid w:val="002E22B2"/>
    <w:rsid w:val="002E25B2"/>
    <w:rsid w:val="002E2601"/>
    <w:rsid w:val="002E26C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05D"/>
    <w:rsid w:val="002E3110"/>
    <w:rsid w:val="002E3472"/>
    <w:rsid w:val="002E36F7"/>
    <w:rsid w:val="002E38B4"/>
    <w:rsid w:val="002E3B66"/>
    <w:rsid w:val="002E3B72"/>
    <w:rsid w:val="002E3B9E"/>
    <w:rsid w:val="002E3C6E"/>
    <w:rsid w:val="002E3E0D"/>
    <w:rsid w:val="002E3F63"/>
    <w:rsid w:val="002E4453"/>
    <w:rsid w:val="002E44D5"/>
    <w:rsid w:val="002E44E6"/>
    <w:rsid w:val="002E46E8"/>
    <w:rsid w:val="002E4785"/>
    <w:rsid w:val="002E498E"/>
    <w:rsid w:val="002E4B7B"/>
    <w:rsid w:val="002E4C39"/>
    <w:rsid w:val="002E4F72"/>
    <w:rsid w:val="002E5048"/>
    <w:rsid w:val="002E506E"/>
    <w:rsid w:val="002E536E"/>
    <w:rsid w:val="002E53E8"/>
    <w:rsid w:val="002E547B"/>
    <w:rsid w:val="002E5483"/>
    <w:rsid w:val="002E55D8"/>
    <w:rsid w:val="002E5789"/>
    <w:rsid w:val="002E57C1"/>
    <w:rsid w:val="002E5873"/>
    <w:rsid w:val="002E5A70"/>
    <w:rsid w:val="002E5AEE"/>
    <w:rsid w:val="002E5DAB"/>
    <w:rsid w:val="002E60E0"/>
    <w:rsid w:val="002E6103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7C1"/>
    <w:rsid w:val="002E6943"/>
    <w:rsid w:val="002E6E3C"/>
    <w:rsid w:val="002E6E85"/>
    <w:rsid w:val="002E7360"/>
    <w:rsid w:val="002E7373"/>
    <w:rsid w:val="002E74EF"/>
    <w:rsid w:val="002E75A3"/>
    <w:rsid w:val="002E75DB"/>
    <w:rsid w:val="002E798D"/>
    <w:rsid w:val="002E7A46"/>
    <w:rsid w:val="002E7B72"/>
    <w:rsid w:val="002E7C29"/>
    <w:rsid w:val="002E7CC3"/>
    <w:rsid w:val="002E7DDC"/>
    <w:rsid w:val="002E7DE9"/>
    <w:rsid w:val="002E7E7D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86"/>
    <w:rsid w:val="002F0ED1"/>
    <w:rsid w:val="002F0F2B"/>
    <w:rsid w:val="002F0F88"/>
    <w:rsid w:val="002F112D"/>
    <w:rsid w:val="002F1206"/>
    <w:rsid w:val="002F123B"/>
    <w:rsid w:val="002F14A5"/>
    <w:rsid w:val="002F170E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CB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58"/>
    <w:rsid w:val="002F3AE1"/>
    <w:rsid w:val="002F3C47"/>
    <w:rsid w:val="002F3D48"/>
    <w:rsid w:val="002F3FF2"/>
    <w:rsid w:val="002F4165"/>
    <w:rsid w:val="002F4319"/>
    <w:rsid w:val="002F4400"/>
    <w:rsid w:val="002F4439"/>
    <w:rsid w:val="002F47AF"/>
    <w:rsid w:val="002F47CB"/>
    <w:rsid w:val="002F483A"/>
    <w:rsid w:val="002F4AA9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DBE"/>
    <w:rsid w:val="002F5E1B"/>
    <w:rsid w:val="002F5EF1"/>
    <w:rsid w:val="002F5FA5"/>
    <w:rsid w:val="002F6006"/>
    <w:rsid w:val="002F604B"/>
    <w:rsid w:val="002F60B4"/>
    <w:rsid w:val="002F612A"/>
    <w:rsid w:val="002F61A7"/>
    <w:rsid w:val="002F623E"/>
    <w:rsid w:val="002F6433"/>
    <w:rsid w:val="002F665F"/>
    <w:rsid w:val="002F66BA"/>
    <w:rsid w:val="002F66FE"/>
    <w:rsid w:val="002F6786"/>
    <w:rsid w:val="002F6830"/>
    <w:rsid w:val="002F684F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327"/>
    <w:rsid w:val="002F7483"/>
    <w:rsid w:val="002F74B1"/>
    <w:rsid w:val="002F74DB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2F7E9B"/>
    <w:rsid w:val="003001FA"/>
    <w:rsid w:val="003002B6"/>
    <w:rsid w:val="003003AC"/>
    <w:rsid w:val="00300441"/>
    <w:rsid w:val="0030046E"/>
    <w:rsid w:val="003004EB"/>
    <w:rsid w:val="003006B8"/>
    <w:rsid w:val="0030075F"/>
    <w:rsid w:val="003009FA"/>
    <w:rsid w:val="00300B69"/>
    <w:rsid w:val="00300BE7"/>
    <w:rsid w:val="00300C47"/>
    <w:rsid w:val="00300C77"/>
    <w:rsid w:val="00300ED8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D4D"/>
    <w:rsid w:val="00302DA7"/>
    <w:rsid w:val="00302E92"/>
    <w:rsid w:val="00303136"/>
    <w:rsid w:val="00303137"/>
    <w:rsid w:val="003031BD"/>
    <w:rsid w:val="0030376A"/>
    <w:rsid w:val="00303800"/>
    <w:rsid w:val="003038D9"/>
    <w:rsid w:val="00303AB1"/>
    <w:rsid w:val="00303C11"/>
    <w:rsid w:val="00303D21"/>
    <w:rsid w:val="00303E0B"/>
    <w:rsid w:val="00303F47"/>
    <w:rsid w:val="00303F9B"/>
    <w:rsid w:val="00304077"/>
    <w:rsid w:val="00304193"/>
    <w:rsid w:val="00304544"/>
    <w:rsid w:val="00304BF4"/>
    <w:rsid w:val="00304CAD"/>
    <w:rsid w:val="00304D1D"/>
    <w:rsid w:val="00304D2F"/>
    <w:rsid w:val="00304EDC"/>
    <w:rsid w:val="00304F05"/>
    <w:rsid w:val="00304FA7"/>
    <w:rsid w:val="003056C0"/>
    <w:rsid w:val="003056F6"/>
    <w:rsid w:val="0030571B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88D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70A"/>
    <w:rsid w:val="003078B7"/>
    <w:rsid w:val="003078D7"/>
    <w:rsid w:val="00307990"/>
    <w:rsid w:val="003079C9"/>
    <w:rsid w:val="00307CBD"/>
    <w:rsid w:val="00307D1A"/>
    <w:rsid w:val="00307DC9"/>
    <w:rsid w:val="00307DF1"/>
    <w:rsid w:val="003100AF"/>
    <w:rsid w:val="003101B2"/>
    <w:rsid w:val="00310253"/>
    <w:rsid w:val="003107B2"/>
    <w:rsid w:val="003107D4"/>
    <w:rsid w:val="003107F0"/>
    <w:rsid w:val="003109B3"/>
    <w:rsid w:val="00310D7B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7C8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389"/>
    <w:rsid w:val="0031253F"/>
    <w:rsid w:val="00312563"/>
    <w:rsid w:val="00312611"/>
    <w:rsid w:val="003127BF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81C"/>
    <w:rsid w:val="00315A14"/>
    <w:rsid w:val="00315C83"/>
    <w:rsid w:val="00315EAB"/>
    <w:rsid w:val="00315F04"/>
    <w:rsid w:val="00315F27"/>
    <w:rsid w:val="00315FCD"/>
    <w:rsid w:val="0031616F"/>
    <w:rsid w:val="003162D0"/>
    <w:rsid w:val="003162DB"/>
    <w:rsid w:val="00316348"/>
    <w:rsid w:val="0031642A"/>
    <w:rsid w:val="003164A1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70F6"/>
    <w:rsid w:val="003172FA"/>
    <w:rsid w:val="00317304"/>
    <w:rsid w:val="0031731D"/>
    <w:rsid w:val="0031733B"/>
    <w:rsid w:val="00317533"/>
    <w:rsid w:val="00317557"/>
    <w:rsid w:val="003175F0"/>
    <w:rsid w:val="00317776"/>
    <w:rsid w:val="003178E7"/>
    <w:rsid w:val="003179DA"/>
    <w:rsid w:val="003179F9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5CF"/>
    <w:rsid w:val="00320A78"/>
    <w:rsid w:val="00320C96"/>
    <w:rsid w:val="00320D74"/>
    <w:rsid w:val="00320DCE"/>
    <w:rsid w:val="00320DFD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61"/>
    <w:rsid w:val="00321F0E"/>
    <w:rsid w:val="003220F2"/>
    <w:rsid w:val="003221BB"/>
    <w:rsid w:val="003222A4"/>
    <w:rsid w:val="00322387"/>
    <w:rsid w:val="0032264C"/>
    <w:rsid w:val="0032270A"/>
    <w:rsid w:val="0032281E"/>
    <w:rsid w:val="003228CA"/>
    <w:rsid w:val="00322A4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70"/>
    <w:rsid w:val="0032315C"/>
    <w:rsid w:val="0032322F"/>
    <w:rsid w:val="00323303"/>
    <w:rsid w:val="00323424"/>
    <w:rsid w:val="0032358E"/>
    <w:rsid w:val="003235C1"/>
    <w:rsid w:val="00323774"/>
    <w:rsid w:val="0032387C"/>
    <w:rsid w:val="00323A33"/>
    <w:rsid w:val="00323ADB"/>
    <w:rsid w:val="00323B04"/>
    <w:rsid w:val="00323BCB"/>
    <w:rsid w:val="00323C18"/>
    <w:rsid w:val="00323C57"/>
    <w:rsid w:val="00323F1F"/>
    <w:rsid w:val="00323F81"/>
    <w:rsid w:val="0032407B"/>
    <w:rsid w:val="00324131"/>
    <w:rsid w:val="00324318"/>
    <w:rsid w:val="0032433B"/>
    <w:rsid w:val="00324380"/>
    <w:rsid w:val="00324541"/>
    <w:rsid w:val="0032456B"/>
    <w:rsid w:val="00324600"/>
    <w:rsid w:val="00324699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40D"/>
    <w:rsid w:val="00326530"/>
    <w:rsid w:val="00326610"/>
    <w:rsid w:val="00326760"/>
    <w:rsid w:val="00326782"/>
    <w:rsid w:val="0032679C"/>
    <w:rsid w:val="003269A9"/>
    <w:rsid w:val="00326A40"/>
    <w:rsid w:val="00326BE3"/>
    <w:rsid w:val="00326CC1"/>
    <w:rsid w:val="00326E3C"/>
    <w:rsid w:val="00326EF1"/>
    <w:rsid w:val="00327108"/>
    <w:rsid w:val="00327221"/>
    <w:rsid w:val="003273A4"/>
    <w:rsid w:val="003273A7"/>
    <w:rsid w:val="0032753A"/>
    <w:rsid w:val="0032768E"/>
    <w:rsid w:val="0032778E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C0A"/>
    <w:rsid w:val="00330E35"/>
    <w:rsid w:val="00330EC8"/>
    <w:rsid w:val="00330EF0"/>
    <w:rsid w:val="00331562"/>
    <w:rsid w:val="003316FF"/>
    <w:rsid w:val="0033175F"/>
    <w:rsid w:val="00331780"/>
    <w:rsid w:val="00331869"/>
    <w:rsid w:val="00331995"/>
    <w:rsid w:val="00331ADE"/>
    <w:rsid w:val="00331BAE"/>
    <w:rsid w:val="00331E09"/>
    <w:rsid w:val="00331EA5"/>
    <w:rsid w:val="00332087"/>
    <w:rsid w:val="0033244A"/>
    <w:rsid w:val="00332464"/>
    <w:rsid w:val="003325A3"/>
    <w:rsid w:val="00332691"/>
    <w:rsid w:val="003326DF"/>
    <w:rsid w:val="003327F1"/>
    <w:rsid w:val="00332826"/>
    <w:rsid w:val="0033294B"/>
    <w:rsid w:val="003329A8"/>
    <w:rsid w:val="00332AB4"/>
    <w:rsid w:val="00332B75"/>
    <w:rsid w:val="00332BD0"/>
    <w:rsid w:val="00332EA8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3FBE"/>
    <w:rsid w:val="00334122"/>
    <w:rsid w:val="0033412F"/>
    <w:rsid w:val="003344AB"/>
    <w:rsid w:val="00334523"/>
    <w:rsid w:val="00334772"/>
    <w:rsid w:val="00334C75"/>
    <w:rsid w:val="00334D12"/>
    <w:rsid w:val="00334D70"/>
    <w:rsid w:val="00334E3D"/>
    <w:rsid w:val="00334EEF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9D0"/>
    <w:rsid w:val="003359FD"/>
    <w:rsid w:val="00335A0E"/>
    <w:rsid w:val="00335A25"/>
    <w:rsid w:val="00335A67"/>
    <w:rsid w:val="00335B55"/>
    <w:rsid w:val="00335BAE"/>
    <w:rsid w:val="00335CFF"/>
    <w:rsid w:val="00335D03"/>
    <w:rsid w:val="00335D12"/>
    <w:rsid w:val="00335DC5"/>
    <w:rsid w:val="00335DED"/>
    <w:rsid w:val="00335E47"/>
    <w:rsid w:val="00335FB8"/>
    <w:rsid w:val="00335FD5"/>
    <w:rsid w:val="0033603E"/>
    <w:rsid w:val="003360D0"/>
    <w:rsid w:val="0033643B"/>
    <w:rsid w:val="003365D2"/>
    <w:rsid w:val="003365DF"/>
    <w:rsid w:val="003366B1"/>
    <w:rsid w:val="003366D4"/>
    <w:rsid w:val="00336791"/>
    <w:rsid w:val="003367D6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BA9"/>
    <w:rsid w:val="00337BF3"/>
    <w:rsid w:val="00337C74"/>
    <w:rsid w:val="00337F01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9E"/>
    <w:rsid w:val="00340BD5"/>
    <w:rsid w:val="00340C0B"/>
    <w:rsid w:val="00340C18"/>
    <w:rsid w:val="00340CB3"/>
    <w:rsid w:val="003410DF"/>
    <w:rsid w:val="0034139B"/>
    <w:rsid w:val="003413A1"/>
    <w:rsid w:val="0034157C"/>
    <w:rsid w:val="00341651"/>
    <w:rsid w:val="003416A6"/>
    <w:rsid w:val="00341737"/>
    <w:rsid w:val="003417B7"/>
    <w:rsid w:val="0034185D"/>
    <w:rsid w:val="00341926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8E"/>
    <w:rsid w:val="003436DB"/>
    <w:rsid w:val="0034385A"/>
    <w:rsid w:val="00343B94"/>
    <w:rsid w:val="00343E4F"/>
    <w:rsid w:val="00344251"/>
    <w:rsid w:val="003443A0"/>
    <w:rsid w:val="003444AB"/>
    <w:rsid w:val="00344580"/>
    <w:rsid w:val="0034472E"/>
    <w:rsid w:val="00344840"/>
    <w:rsid w:val="00344946"/>
    <w:rsid w:val="003449FB"/>
    <w:rsid w:val="00344C95"/>
    <w:rsid w:val="00344D57"/>
    <w:rsid w:val="00344DEF"/>
    <w:rsid w:val="00344EA3"/>
    <w:rsid w:val="00344EF8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A2A"/>
    <w:rsid w:val="00345A38"/>
    <w:rsid w:val="00345C81"/>
    <w:rsid w:val="00345CFF"/>
    <w:rsid w:val="00345D5A"/>
    <w:rsid w:val="00345E83"/>
    <w:rsid w:val="00346120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4FB"/>
    <w:rsid w:val="00350783"/>
    <w:rsid w:val="003507F7"/>
    <w:rsid w:val="00350907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31E"/>
    <w:rsid w:val="0035134B"/>
    <w:rsid w:val="0035141D"/>
    <w:rsid w:val="00351602"/>
    <w:rsid w:val="0035171A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F3B"/>
    <w:rsid w:val="0035310A"/>
    <w:rsid w:val="0035312A"/>
    <w:rsid w:val="00353136"/>
    <w:rsid w:val="0035324E"/>
    <w:rsid w:val="0035341E"/>
    <w:rsid w:val="003535AA"/>
    <w:rsid w:val="00353603"/>
    <w:rsid w:val="00353853"/>
    <w:rsid w:val="0035393C"/>
    <w:rsid w:val="00353A8C"/>
    <w:rsid w:val="00353ADB"/>
    <w:rsid w:val="00353AF1"/>
    <w:rsid w:val="00353BD1"/>
    <w:rsid w:val="00353ED2"/>
    <w:rsid w:val="00353EEC"/>
    <w:rsid w:val="00353EFC"/>
    <w:rsid w:val="00353F1E"/>
    <w:rsid w:val="00354173"/>
    <w:rsid w:val="00354468"/>
    <w:rsid w:val="003544E1"/>
    <w:rsid w:val="0035456B"/>
    <w:rsid w:val="0035456F"/>
    <w:rsid w:val="003547A8"/>
    <w:rsid w:val="00354A0D"/>
    <w:rsid w:val="00354A36"/>
    <w:rsid w:val="00354A4A"/>
    <w:rsid w:val="00354C28"/>
    <w:rsid w:val="00354D3B"/>
    <w:rsid w:val="003550F7"/>
    <w:rsid w:val="003551AF"/>
    <w:rsid w:val="003551BA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9"/>
    <w:rsid w:val="003571C8"/>
    <w:rsid w:val="00357459"/>
    <w:rsid w:val="0035757F"/>
    <w:rsid w:val="00357726"/>
    <w:rsid w:val="003577C7"/>
    <w:rsid w:val="00357AE9"/>
    <w:rsid w:val="00357B40"/>
    <w:rsid w:val="00357C78"/>
    <w:rsid w:val="00357CEB"/>
    <w:rsid w:val="00357F79"/>
    <w:rsid w:val="003600B3"/>
    <w:rsid w:val="00360217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4E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9BE"/>
    <w:rsid w:val="00362C8A"/>
    <w:rsid w:val="00362CBB"/>
    <w:rsid w:val="00362DC4"/>
    <w:rsid w:val="00362FDE"/>
    <w:rsid w:val="0036316E"/>
    <w:rsid w:val="003632FE"/>
    <w:rsid w:val="00363521"/>
    <w:rsid w:val="0036387E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400"/>
    <w:rsid w:val="00365624"/>
    <w:rsid w:val="003656B6"/>
    <w:rsid w:val="00365751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22"/>
    <w:rsid w:val="0036757D"/>
    <w:rsid w:val="003675F8"/>
    <w:rsid w:val="00367679"/>
    <w:rsid w:val="003676BB"/>
    <w:rsid w:val="0036774A"/>
    <w:rsid w:val="00367798"/>
    <w:rsid w:val="003677E5"/>
    <w:rsid w:val="00367A70"/>
    <w:rsid w:val="00367B3E"/>
    <w:rsid w:val="00367FE0"/>
    <w:rsid w:val="00370042"/>
    <w:rsid w:val="0037012A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4D7"/>
    <w:rsid w:val="003715AF"/>
    <w:rsid w:val="003717A2"/>
    <w:rsid w:val="0037185E"/>
    <w:rsid w:val="003719D3"/>
    <w:rsid w:val="00371ABC"/>
    <w:rsid w:val="00371BD0"/>
    <w:rsid w:val="00371CD8"/>
    <w:rsid w:val="00371E11"/>
    <w:rsid w:val="00371E12"/>
    <w:rsid w:val="00371E87"/>
    <w:rsid w:val="00371F73"/>
    <w:rsid w:val="00372324"/>
    <w:rsid w:val="00372358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311A"/>
    <w:rsid w:val="0037319F"/>
    <w:rsid w:val="00373202"/>
    <w:rsid w:val="003732BB"/>
    <w:rsid w:val="003732EA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5072"/>
    <w:rsid w:val="003750B1"/>
    <w:rsid w:val="003752D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6D51"/>
    <w:rsid w:val="0037700A"/>
    <w:rsid w:val="00377064"/>
    <w:rsid w:val="00377206"/>
    <w:rsid w:val="003776FA"/>
    <w:rsid w:val="00377A42"/>
    <w:rsid w:val="00377C2F"/>
    <w:rsid w:val="00377E1F"/>
    <w:rsid w:val="00377E5D"/>
    <w:rsid w:val="00377FA9"/>
    <w:rsid w:val="0038002B"/>
    <w:rsid w:val="003800C8"/>
    <w:rsid w:val="00380128"/>
    <w:rsid w:val="003801F7"/>
    <w:rsid w:val="00380285"/>
    <w:rsid w:val="0038035E"/>
    <w:rsid w:val="003803A4"/>
    <w:rsid w:val="003805EF"/>
    <w:rsid w:val="0038098B"/>
    <w:rsid w:val="003809A7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B2"/>
    <w:rsid w:val="00381679"/>
    <w:rsid w:val="00381683"/>
    <w:rsid w:val="003816A7"/>
    <w:rsid w:val="00381808"/>
    <w:rsid w:val="00381863"/>
    <w:rsid w:val="00381981"/>
    <w:rsid w:val="003819B0"/>
    <w:rsid w:val="003819DA"/>
    <w:rsid w:val="00381D1F"/>
    <w:rsid w:val="00381E84"/>
    <w:rsid w:val="003820FE"/>
    <w:rsid w:val="00382159"/>
    <w:rsid w:val="003825D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5BF"/>
    <w:rsid w:val="0038360B"/>
    <w:rsid w:val="0038368D"/>
    <w:rsid w:val="00383845"/>
    <w:rsid w:val="00383A15"/>
    <w:rsid w:val="00383CE2"/>
    <w:rsid w:val="00383DB1"/>
    <w:rsid w:val="00383DC3"/>
    <w:rsid w:val="00383DE5"/>
    <w:rsid w:val="00383F50"/>
    <w:rsid w:val="00384015"/>
    <w:rsid w:val="0038405F"/>
    <w:rsid w:val="003840AD"/>
    <w:rsid w:val="003840FA"/>
    <w:rsid w:val="0038437E"/>
    <w:rsid w:val="003844A7"/>
    <w:rsid w:val="00384743"/>
    <w:rsid w:val="00384865"/>
    <w:rsid w:val="00384942"/>
    <w:rsid w:val="003849E6"/>
    <w:rsid w:val="00384AAF"/>
    <w:rsid w:val="00384AD6"/>
    <w:rsid w:val="00384D8A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5CF"/>
    <w:rsid w:val="003855F4"/>
    <w:rsid w:val="00385639"/>
    <w:rsid w:val="003856E7"/>
    <w:rsid w:val="00385704"/>
    <w:rsid w:val="0038573A"/>
    <w:rsid w:val="00385764"/>
    <w:rsid w:val="00385A7E"/>
    <w:rsid w:val="00385BE4"/>
    <w:rsid w:val="00385C9E"/>
    <w:rsid w:val="00385D46"/>
    <w:rsid w:val="00385F3C"/>
    <w:rsid w:val="00385FAB"/>
    <w:rsid w:val="003861CE"/>
    <w:rsid w:val="003861F7"/>
    <w:rsid w:val="00386231"/>
    <w:rsid w:val="00386271"/>
    <w:rsid w:val="00386415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40"/>
    <w:rsid w:val="00387448"/>
    <w:rsid w:val="00387745"/>
    <w:rsid w:val="00387789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1B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5F"/>
    <w:rsid w:val="003933D8"/>
    <w:rsid w:val="00393425"/>
    <w:rsid w:val="003934E5"/>
    <w:rsid w:val="003935F5"/>
    <w:rsid w:val="0039364C"/>
    <w:rsid w:val="00393B61"/>
    <w:rsid w:val="00393B72"/>
    <w:rsid w:val="00393BB4"/>
    <w:rsid w:val="00393D19"/>
    <w:rsid w:val="00393D28"/>
    <w:rsid w:val="00393E76"/>
    <w:rsid w:val="00394014"/>
    <w:rsid w:val="00394107"/>
    <w:rsid w:val="003942BC"/>
    <w:rsid w:val="003942EF"/>
    <w:rsid w:val="003944A4"/>
    <w:rsid w:val="0039457F"/>
    <w:rsid w:val="0039458B"/>
    <w:rsid w:val="003945AB"/>
    <w:rsid w:val="00394710"/>
    <w:rsid w:val="003947A3"/>
    <w:rsid w:val="00394817"/>
    <w:rsid w:val="00394838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A05"/>
    <w:rsid w:val="00395BFF"/>
    <w:rsid w:val="00395C30"/>
    <w:rsid w:val="00395E87"/>
    <w:rsid w:val="00395EBF"/>
    <w:rsid w:val="0039603C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ABD"/>
    <w:rsid w:val="003A0BD2"/>
    <w:rsid w:val="003A1271"/>
    <w:rsid w:val="003A127E"/>
    <w:rsid w:val="003A1370"/>
    <w:rsid w:val="003A13B5"/>
    <w:rsid w:val="003A149E"/>
    <w:rsid w:val="003A1583"/>
    <w:rsid w:val="003A1597"/>
    <w:rsid w:val="003A164C"/>
    <w:rsid w:val="003A168C"/>
    <w:rsid w:val="003A187C"/>
    <w:rsid w:val="003A189F"/>
    <w:rsid w:val="003A1C58"/>
    <w:rsid w:val="003A1FA3"/>
    <w:rsid w:val="003A219F"/>
    <w:rsid w:val="003A21CD"/>
    <w:rsid w:val="003A233E"/>
    <w:rsid w:val="003A23DA"/>
    <w:rsid w:val="003A2445"/>
    <w:rsid w:val="003A25AA"/>
    <w:rsid w:val="003A25C6"/>
    <w:rsid w:val="003A27C3"/>
    <w:rsid w:val="003A28AF"/>
    <w:rsid w:val="003A297E"/>
    <w:rsid w:val="003A2C7C"/>
    <w:rsid w:val="003A2D32"/>
    <w:rsid w:val="003A2D97"/>
    <w:rsid w:val="003A2DBE"/>
    <w:rsid w:val="003A2E27"/>
    <w:rsid w:val="003A31BC"/>
    <w:rsid w:val="003A32C4"/>
    <w:rsid w:val="003A33F5"/>
    <w:rsid w:val="003A341A"/>
    <w:rsid w:val="003A34B1"/>
    <w:rsid w:val="003A35B2"/>
    <w:rsid w:val="003A37D8"/>
    <w:rsid w:val="003A38D8"/>
    <w:rsid w:val="003A3991"/>
    <w:rsid w:val="003A3AB6"/>
    <w:rsid w:val="003A3C17"/>
    <w:rsid w:val="003A3E21"/>
    <w:rsid w:val="003A4015"/>
    <w:rsid w:val="003A4038"/>
    <w:rsid w:val="003A411D"/>
    <w:rsid w:val="003A422A"/>
    <w:rsid w:val="003A42FD"/>
    <w:rsid w:val="003A4356"/>
    <w:rsid w:val="003A4581"/>
    <w:rsid w:val="003A45D2"/>
    <w:rsid w:val="003A4A86"/>
    <w:rsid w:val="003A4AB6"/>
    <w:rsid w:val="003A4B13"/>
    <w:rsid w:val="003A4BF0"/>
    <w:rsid w:val="003A4E60"/>
    <w:rsid w:val="003A5027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231"/>
    <w:rsid w:val="003A765E"/>
    <w:rsid w:val="003A76C6"/>
    <w:rsid w:val="003A7737"/>
    <w:rsid w:val="003A774B"/>
    <w:rsid w:val="003A77AF"/>
    <w:rsid w:val="003A77B1"/>
    <w:rsid w:val="003A7A4F"/>
    <w:rsid w:val="003A7BDE"/>
    <w:rsid w:val="003A7C23"/>
    <w:rsid w:val="003A7CED"/>
    <w:rsid w:val="003A7DC9"/>
    <w:rsid w:val="003B007B"/>
    <w:rsid w:val="003B0247"/>
    <w:rsid w:val="003B04C1"/>
    <w:rsid w:val="003B067F"/>
    <w:rsid w:val="003B07F4"/>
    <w:rsid w:val="003B08FC"/>
    <w:rsid w:val="003B09DB"/>
    <w:rsid w:val="003B0A70"/>
    <w:rsid w:val="003B0A99"/>
    <w:rsid w:val="003B0ADD"/>
    <w:rsid w:val="003B0BAD"/>
    <w:rsid w:val="003B0E63"/>
    <w:rsid w:val="003B0E7B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458"/>
    <w:rsid w:val="003B2546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22E"/>
    <w:rsid w:val="003B44E3"/>
    <w:rsid w:val="003B47FD"/>
    <w:rsid w:val="003B4824"/>
    <w:rsid w:val="003B49D9"/>
    <w:rsid w:val="003B4B38"/>
    <w:rsid w:val="003B4B66"/>
    <w:rsid w:val="003B4D6E"/>
    <w:rsid w:val="003B4E70"/>
    <w:rsid w:val="003B5022"/>
    <w:rsid w:val="003B504A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452"/>
    <w:rsid w:val="003B67FC"/>
    <w:rsid w:val="003B6949"/>
    <w:rsid w:val="003B6A8F"/>
    <w:rsid w:val="003B6AAB"/>
    <w:rsid w:val="003B6CD2"/>
    <w:rsid w:val="003B6DA3"/>
    <w:rsid w:val="003B6DBD"/>
    <w:rsid w:val="003B6E5E"/>
    <w:rsid w:val="003B6EEB"/>
    <w:rsid w:val="003B6FC4"/>
    <w:rsid w:val="003B70A1"/>
    <w:rsid w:val="003B70C8"/>
    <w:rsid w:val="003B7102"/>
    <w:rsid w:val="003B717C"/>
    <w:rsid w:val="003B733E"/>
    <w:rsid w:val="003B7659"/>
    <w:rsid w:val="003B7775"/>
    <w:rsid w:val="003B77FB"/>
    <w:rsid w:val="003B79A9"/>
    <w:rsid w:val="003B79FF"/>
    <w:rsid w:val="003B7A14"/>
    <w:rsid w:val="003B7A6A"/>
    <w:rsid w:val="003B7C90"/>
    <w:rsid w:val="003B7CE8"/>
    <w:rsid w:val="003B7E21"/>
    <w:rsid w:val="003B7FAA"/>
    <w:rsid w:val="003C0002"/>
    <w:rsid w:val="003C00BA"/>
    <w:rsid w:val="003C020F"/>
    <w:rsid w:val="003C0265"/>
    <w:rsid w:val="003C0336"/>
    <w:rsid w:val="003C03E2"/>
    <w:rsid w:val="003C04CE"/>
    <w:rsid w:val="003C04F9"/>
    <w:rsid w:val="003C06C2"/>
    <w:rsid w:val="003C06F0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AB"/>
    <w:rsid w:val="003C0ED4"/>
    <w:rsid w:val="003C12F3"/>
    <w:rsid w:val="003C148C"/>
    <w:rsid w:val="003C1553"/>
    <w:rsid w:val="003C1618"/>
    <w:rsid w:val="003C162F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048"/>
    <w:rsid w:val="003C2278"/>
    <w:rsid w:val="003C22F5"/>
    <w:rsid w:val="003C2491"/>
    <w:rsid w:val="003C2605"/>
    <w:rsid w:val="003C26F6"/>
    <w:rsid w:val="003C27E9"/>
    <w:rsid w:val="003C2AFC"/>
    <w:rsid w:val="003C2C38"/>
    <w:rsid w:val="003C2C5B"/>
    <w:rsid w:val="003C2DDD"/>
    <w:rsid w:val="003C3156"/>
    <w:rsid w:val="003C3243"/>
    <w:rsid w:val="003C3326"/>
    <w:rsid w:val="003C33AB"/>
    <w:rsid w:val="003C33AD"/>
    <w:rsid w:val="003C33B0"/>
    <w:rsid w:val="003C3628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50F"/>
    <w:rsid w:val="003C45F3"/>
    <w:rsid w:val="003C4615"/>
    <w:rsid w:val="003C489E"/>
    <w:rsid w:val="003C49A2"/>
    <w:rsid w:val="003C49E0"/>
    <w:rsid w:val="003C4A11"/>
    <w:rsid w:val="003C4B62"/>
    <w:rsid w:val="003C4E34"/>
    <w:rsid w:val="003C4EBB"/>
    <w:rsid w:val="003C50EE"/>
    <w:rsid w:val="003C52F1"/>
    <w:rsid w:val="003C5427"/>
    <w:rsid w:val="003C56F3"/>
    <w:rsid w:val="003C572F"/>
    <w:rsid w:val="003C57E9"/>
    <w:rsid w:val="003C58CF"/>
    <w:rsid w:val="003C5BC6"/>
    <w:rsid w:val="003C5C2C"/>
    <w:rsid w:val="003C5FB3"/>
    <w:rsid w:val="003C5FFD"/>
    <w:rsid w:val="003C61DE"/>
    <w:rsid w:val="003C6352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5BE"/>
    <w:rsid w:val="003C7605"/>
    <w:rsid w:val="003C7939"/>
    <w:rsid w:val="003C7AAC"/>
    <w:rsid w:val="003C7B1F"/>
    <w:rsid w:val="003C7D5B"/>
    <w:rsid w:val="003D0011"/>
    <w:rsid w:val="003D0286"/>
    <w:rsid w:val="003D02D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E61"/>
    <w:rsid w:val="003D0F95"/>
    <w:rsid w:val="003D1194"/>
    <w:rsid w:val="003D13F2"/>
    <w:rsid w:val="003D14A2"/>
    <w:rsid w:val="003D1BB0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31A4"/>
    <w:rsid w:val="003D33D7"/>
    <w:rsid w:val="003D33FD"/>
    <w:rsid w:val="003D34F9"/>
    <w:rsid w:val="003D3603"/>
    <w:rsid w:val="003D3706"/>
    <w:rsid w:val="003D38F8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D39"/>
    <w:rsid w:val="003D4EC5"/>
    <w:rsid w:val="003D507A"/>
    <w:rsid w:val="003D539C"/>
    <w:rsid w:val="003D53EE"/>
    <w:rsid w:val="003D54AC"/>
    <w:rsid w:val="003D54B6"/>
    <w:rsid w:val="003D550B"/>
    <w:rsid w:val="003D56D2"/>
    <w:rsid w:val="003D5742"/>
    <w:rsid w:val="003D5746"/>
    <w:rsid w:val="003D576C"/>
    <w:rsid w:val="003D57C7"/>
    <w:rsid w:val="003D598B"/>
    <w:rsid w:val="003D59F6"/>
    <w:rsid w:val="003D5A12"/>
    <w:rsid w:val="003D5B20"/>
    <w:rsid w:val="003D5C09"/>
    <w:rsid w:val="003D5CC4"/>
    <w:rsid w:val="003D5D1D"/>
    <w:rsid w:val="003D5F84"/>
    <w:rsid w:val="003D5FC8"/>
    <w:rsid w:val="003D60EE"/>
    <w:rsid w:val="003D6181"/>
    <w:rsid w:val="003D6233"/>
    <w:rsid w:val="003D6364"/>
    <w:rsid w:val="003D6488"/>
    <w:rsid w:val="003D6ACF"/>
    <w:rsid w:val="003D6B7B"/>
    <w:rsid w:val="003D6BC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A2"/>
    <w:rsid w:val="003D79B1"/>
    <w:rsid w:val="003D7B24"/>
    <w:rsid w:val="003D7B65"/>
    <w:rsid w:val="003D7BC3"/>
    <w:rsid w:val="003D7BE0"/>
    <w:rsid w:val="003D7C5F"/>
    <w:rsid w:val="003D7C6D"/>
    <w:rsid w:val="003D7DD8"/>
    <w:rsid w:val="003D7EB5"/>
    <w:rsid w:val="003E037D"/>
    <w:rsid w:val="003E038E"/>
    <w:rsid w:val="003E04E6"/>
    <w:rsid w:val="003E053E"/>
    <w:rsid w:val="003E05A7"/>
    <w:rsid w:val="003E05E3"/>
    <w:rsid w:val="003E0661"/>
    <w:rsid w:val="003E0676"/>
    <w:rsid w:val="003E0708"/>
    <w:rsid w:val="003E07C5"/>
    <w:rsid w:val="003E0858"/>
    <w:rsid w:val="003E095F"/>
    <w:rsid w:val="003E0A8F"/>
    <w:rsid w:val="003E0D43"/>
    <w:rsid w:val="003E0D9C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935"/>
    <w:rsid w:val="003E19AF"/>
    <w:rsid w:val="003E1ABE"/>
    <w:rsid w:val="003E1E1A"/>
    <w:rsid w:val="003E1E29"/>
    <w:rsid w:val="003E2156"/>
    <w:rsid w:val="003E25DE"/>
    <w:rsid w:val="003E26C6"/>
    <w:rsid w:val="003E2724"/>
    <w:rsid w:val="003E282A"/>
    <w:rsid w:val="003E29C2"/>
    <w:rsid w:val="003E2AF5"/>
    <w:rsid w:val="003E2BA7"/>
    <w:rsid w:val="003E2BA9"/>
    <w:rsid w:val="003E2BF4"/>
    <w:rsid w:val="003E2C31"/>
    <w:rsid w:val="003E2C5A"/>
    <w:rsid w:val="003E2E41"/>
    <w:rsid w:val="003E2EB8"/>
    <w:rsid w:val="003E304E"/>
    <w:rsid w:val="003E30BF"/>
    <w:rsid w:val="003E30FC"/>
    <w:rsid w:val="003E314B"/>
    <w:rsid w:val="003E335B"/>
    <w:rsid w:val="003E3536"/>
    <w:rsid w:val="003E36B3"/>
    <w:rsid w:val="003E3A3D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5182"/>
    <w:rsid w:val="003E51CA"/>
    <w:rsid w:val="003E52A0"/>
    <w:rsid w:val="003E5356"/>
    <w:rsid w:val="003E54FE"/>
    <w:rsid w:val="003E554F"/>
    <w:rsid w:val="003E5560"/>
    <w:rsid w:val="003E5590"/>
    <w:rsid w:val="003E563D"/>
    <w:rsid w:val="003E56EF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11"/>
    <w:rsid w:val="003E73BA"/>
    <w:rsid w:val="003E7678"/>
    <w:rsid w:val="003E7A7A"/>
    <w:rsid w:val="003E7A99"/>
    <w:rsid w:val="003E7B67"/>
    <w:rsid w:val="003E7C47"/>
    <w:rsid w:val="003E7D2D"/>
    <w:rsid w:val="003E7E43"/>
    <w:rsid w:val="003E7EA2"/>
    <w:rsid w:val="003F0095"/>
    <w:rsid w:val="003F00B1"/>
    <w:rsid w:val="003F015A"/>
    <w:rsid w:val="003F0332"/>
    <w:rsid w:val="003F047E"/>
    <w:rsid w:val="003F0647"/>
    <w:rsid w:val="003F076F"/>
    <w:rsid w:val="003F097E"/>
    <w:rsid w:val="003F09C7"/>
    <w:rsid w:val="003F0BDE"/>
    <w:rsid w:val="003F0E48"/>
    <w:rsid w:val="003F0F13"/>
    <w:rsid w:val="003F12BB"/>
    <w:rsid w:val="003F12E9"/>
    <w:rsid w:val="003F1305"/>
    <w:rsid w:val="003F1409"/>
    <w:rsid w:val="003F1412"/>
    <w:rsid w:val="003F145F"/>
    <w:rsid w:val="003F151B"/>
    <w:rsid w:val="003F1638"/>
    <w:rsid w:val="003F1843"/>
    <w:rsid w:val="003F1A5A"/>
    <w:rsid w:val="003F1EB2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CF4"/>
    <w:rsid w:val="003F2D00"/>
    <w:rsid w:val="003F2E06"/>
    <w:rsid w:val="003F2EE4"/>
    <w:rsid w:val="003F2F1E"/>
    <w:rsid w:val="003F2F2B"/>
    <w:rsid w:val="003F2F9A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5F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4EFF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69"/>
    <w:rsid w:val="003F5C2D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B3A"/>
    <w:rsid w:val="003F6D3E"/>
    <w:rsid w:val="003F6D5D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A7D"/>
    <w:rsid w:val="003F7BFB"/>
    <w:rsid w:val="003F7CC0"/>
    <w:rsid w:val="003F7F7D"/>
    <w:rsid w:val="0040053D"/>
    <w:rsid w:val="0040060C"/>
    <w:rsid w:val="00400659"/>
    <w:rsid w:val="00400766"/>
    <w:rsid w:val="004007CC"/>
    <w:rsid w:val="0040082B"/>
    <w:rsid w:val="00400867"/>
    <w:rsid w:val="00400889"/>
    <w:rsid w:val="004008DE"/>
    <w:rsid w:val="004009A9"/>
    <w:rsid w:val="00400A0B"/>
    <w:rsid w:val="00400C22"/>
    <w:rsid w:val="00400C2E"/>
    <w:rsid w:val="0040110E"/>
    <w:rsid w:val="00401245"/>
    <w:rsid w:val="00401249"/>
    <w:rsid w:val="00401263"/>
    <w:rsid w:val="004012AE"/>
    <w:rsid w:val="0040137C"/>
    <w:rsid w:val="0040142C"/>
    <w:rsid w:val="0040150C"/>
    <w:rsid w:val="004016C2"/>
    <w:rsid w:val="00401704"/>
    <w:rsid w:val="00401939"/>
    <w:rsid w:val="00401A93"/>
    <w:rsid w:val="00401B89"/>
    <w:rsid w:val="00401C46"/>
    <w:rsid w:val="00402094"/>
    <w:rsid w:val="00402227"/>
    <w:rsid w:val="00402238"/>
    <w:rsid w:val="004022DB"/>
    <w:rsid w:val="004023A5"/>
    <w:rsid w:val="004025A3"/>
    <w:rsid w:val="0040270F"/>
    <w:rsid w:val="00402808"/>
    <w:rsid w:val="004028BC"/>
    <w:rsid w:val="00402926"/>
    <w:rsid w:val="00402A6D"/>
    <w:rsid w:val="00402A80"/>
    <w:rsid w:val="00402A91"/>
    <w:rsid w:val="00402AB5"/>
    <w:rsid w:val="00402B70"/>
    <w:rsid w:val="00402E33"/>
    <w:rsid w:val="00402FC4"/>
    <w:rsid w:val="00402FE7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8E9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818"/>
    <w:rsid w:val="00406948"/>
    <w:rsid w:val="004069AF"/>
    <w:rsid w:val="00406A8E"/>
    <w:rsid w:val="00406AE4"/>
    <w:rsid w:val="00406D0F"/>
    <w:rsid w:val="00406D24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2E"/>
    <w:rsid w:val="00410E37"/>
    <w:rsid w:val="00410EB3"/>
    <w:rsid w:val="004110EE"/>
    <w:rsid w:val="0041130C"/>
    <w:rsid w:val="0041154E"/>
    <w:rsid w:val="00411634"/>
    <w:rsid w:val="0041164D"/>
    <w:rsid w:val="004117A7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6AF"/>
    <w:rsid w:val="00412B60"/>
    <w:rsid w:val="00412BB0"/>
    <w:rsid w:val="00412BCD"/>
    <w:rsid w:val="00412BD5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B22"/>
    <w:rsid w:val="00414B7C"/>
    <w:rsid w:val="00414B7D"/>
    <w:rsid w:val="00414F20"/>
    <w:rsid w:val="00415099"/>
    <w:rsid w:val="004151A6"/>
    <w:rsid w:val="0041522D"/>
    <w:rsid w:val="004153DE"/>
    <w:rsid w:val="00415438"/>
    <w:rsid w:val="004155C3"/>
    <w:rsid w:val="00415AAF"/>
    <w:rsid w:val="00415CD1"/>
    <w:rsid w:val="00415EB5"/>
    <w:rsid w:val="00415F02"/>
    <w:rsid w:val="00415F5C"/>
    <w:rsid w:val="00415F81"/>
    <w:rsid w:val="00416024"/>
    <w:rsid w:val="004160B1"/>
    <w:rsid w:val="004160DB"/>
    <w:rsid w:val="00416192"/>
    <w:rsid w:val="0041647B"/>
    <w:rsid w:val="00416553"/>
    <w:rsid w:val="004165EA"/>
    <w:rsid w:val="00416650"/>
    <w:rsid w:val="004167D7"/>
    <w:rsid w:val="0041696A"/>
    <w:rsid w:val="004169BC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B2"/>
    <w:rsid w:val="00416FCE"/>
    <w:rsid w:val="004170D3"/>
    <w:rsid w:val="00417198"/>
    <w:rsid w:val="004172FA"/>
    <w:rsid w:val="00417375"/>
    <w:rsid w:val="00417494"/>
    <w:rsid w:val="00417552"/>
    <w:rsid w:val="004175AB"/>
    <w:rsid w:val="004175CA"/>
    <w:rsid w:val="004175E7"/>
    <w:rsid w:val="00417600"/>
    <w:rsid w:val="004176B9"/>
    <w:rsid w:val="00417730"/>
    <w:rsid w:val="004177A5"/>
    <w:rsid w:val="0041782F"/>
    <w:rsid w:val="00417912"/>
    <w:rsid w:val="00417B25"/>
    <w:rsid w:val="00417B6D"/>
    <w:rsid w:val="00417BBC"/>
    <w:rsid w:val="00417C0A"/>
    <w:rsid w:val="00417D15"/>
    <w:rsid w:val="00417DAE"/>
    <w:rsid w:val="0042024C"/>
    <w:rsid w:val="00420354"/>
    <w:rsid w:val="0042043B"/>
    <w:rsid w:val="0042056B"/>
    <w:rsid w:val="004205A8"/>
    <w:rsid w:val="004207EB"/>
    <w:rsid w:val="00420A07"/>
    <w:rsid w:val="00420A29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A2A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2F22"/>
    <w:rsid w:val="00423097"/>
    <w:rsid w:val="0042324E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3F6F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62C"/>
    <w:rsid w:val="00425A08"/>
    <w:rsid w:val="00425A23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09"/>
    <w:rsid w:val="00427FF2"/>
    <w:rsid w:val="004300BF"/>
    <w:rsid w:val="00430137"/>
    <w:rsid w:val="0043036B"/>
    <w:rsid w:val="00430388"/>
    <w:rsid w:val="004303EF"/>
    <w:rsid w:val="00430588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877"/>
    <w:rsid w:val="00431895"/>
    <w:rsid w:val="004318D1"/>
    <w:rsid w:val="00431AD2"/>
    <w:rsid w:val="00431CF8"/>
    <w:rsid w:val="00431E06"/>
    <w:rsid w:val="00431E1F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84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667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A6B"/>
    <w:rsid w:val="00434B94"/>
    <w:rsid w:val="00434C27"/>
    <w:rsid w:val="00434D30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0"/>
    <w:rsid w:val="004367D1"/>
    <w:rsid w:val="004369BC"/>
    <w:rsid w:val="00436A05"/>
    <w:rsid w:val="00436A09"/>
    <w:rsid w:val="00436A9A"/>
    <w:rsid w:val="00436BEE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6D"/>
    <w:rsid w:val="00437CB6"/>
    <w:rsid w:val="00437DF9"/>
    <w:rsid w:val="0044003F"/>
    <w:rsid w:val="00440249"/>
    <w:rsid w:val="00440253"/>
    <w:rsid w:val="0044025B"/>
    <w:rsid w:val="00440383"/>
    <w:rsid w:val="004403D0"/>
    <w:rsid w:val="0044043D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DBD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8FD"/>
    <w:rsid w:val="00441B9B"/>
    <w:rsid w:val="00441C8F"/>
    <w:rsid w:val="00441DD8"/>
    <w:rsid w:val="00441E94"/>
    <w:rsid w:val="00441EDE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30DF"/>
    <w:rsid w:val="004430E9"/>
    <w:rsid w:val="00443230"/>
    <w:rsid w:val="00443359"/>
    <w:rsid w:val="00443399"/>
    <w:rsid w:val="0044341F"/>
    <w:rsid w:val="00443536"/>
    <w:rsid w:val="0044367D"/>
    <w:rsid w:val="004436CC"/>
    <w:rsid w:val="00443BDE"/>
    <w:rsid w:val="00443CFF"/>
    <w:rsid w:val="00443D13"/>
    <w:rsid w:val="00443D1B"/>
    <w:rsid w:val="00443D50"/>
    <w:rsid w:val="00443E57"/>
    <w:rsid w:val="00443EA2"/>
    <w:rsid w:val="00443EEC"/>
    <w:rsid w:val="00443F44"/>
    <w:rsid w:val="004441AD"/>
    <w:rsid w:val="00444280"/>
    <w:rsid w:val="0044434A"/>
    <w:rsid w:val="004443D2"/>
    <w:rsid w:val="00444456"/>
    <w:rsid w:val="0044463F"/>
    <w:rsid w:val="0044479A"/>
    <w:rsid w:val="004448A6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D14"/>
    <w:rsid w:val="00447ECF"/>
    <w:rsid w:val="00450079"/>
    <w:rsid w:val="004500CE"/>
    <w:rsid w:val="004501BF"/>
    <w:rsid w:val="004504AC"/>
    <w:rsid w:val="0045073E"/>
    <w:rsid w:val="00450742"/>
    <w:rsid w:val="0045079A"/>
    <w:rsid w:val="0045088E"/>
    <w:rsid w:val="00450A3B"/>
    <w:rsid w:val="00450C42"/>
    <w:rsid w:val="00450C4B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BA2"/>
    <w:rsid w:val="00451DDF"/>
    <w:rsid w:val="00451E85"/>
    <w:rsid w:val="00451EC9"/>
    <w:rsid w:val="00452294"/>
    <w:rsid w:val="004522E5"/>
    <w:rsid w:val="004523CE"/>
    <w:rsid w:val="00452663"/>
    <w:rsid w:val="004526D5"/>
    <w:rsid w:val="004528BE"/>
    <w:rsid w:val="00452ADC"/>
    <w:rsid w:val="00452B3E"/>
    <w:rsid w:val="00452C08"/>
    <w:rsid w:val="00452E2A"/>
    <w:rsid w:val="00452E38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71E"/>
    <w:rsid w:val="00453CD7"/>
    <w:rsid w:val="00453CE0"/>
    <w:rsid w:val="00453D15"/>
    <w:rsid w:val="00453E44"/>
    <w:rsid w:val="00453E47"/>
    <w:rsid w:val="00453F3D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4E61"/>
    <w:rsid w:val="0045508C"/>
    <w:rsid w:val="00455357"/>
    <w:rsid w:val="004553C3"/>
    <w:rsid w:val="004553EF"/>
    <w:rsid w:val="00455400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08B"/>
    <w:rsid w:val="004561A8"/>
    <w:rsid w:val="004563A5"/>
    <w:rsid w:val="0045663B"/>
    <w:rsid w:val="004566D6"/>
    <w:rsid w:val="00456753"/>
    <w:rsid w:val="004567E2"/>
    <w:rsid w:val="004569CE"/>
    <w:rsid w:val="00456A35"/>
    <w:rsid w:val="00456AAD"/>
    <w:rsid w:val="00456B4B"/>
    <w:rsid w:val="00456B7E"/>
    <w:rsid w:val="00456C4B"/>
    <w:rsid w:val="00456F08"/>
    <w:rsid w:val="004570F2"/>
    <w:rsid w:val="00457279"/>
    <w:rsid w:val="004572C1"/>
    <w:rsid w:val="0045730F"/>
    <w:rsid w:val="0045743E"/>
    <w:rsid w:val="00457445"/>
    <w:rsid w:val="0045770F"/>
    <w:rsid w:val="004577F6"/>
    <w:rsid w:val="00457866"/>
    <w:rsid w:val="00457929"/>
    <w:rsid w:val="0045794F"/>
    <w:rsid w:val="004579A8"/>
    <w:rsid w:val="00457BB7"/>
    <w:rsid w:val="00457D03"/>
    <w:rsid w:val="00457E18"/>
    <w:rsid w:val="00460065"/>
    <w:rsid w:val="004600ED"/>
    <w:rsid w:val="004601FE"/>
    <w:rsid w:val="0046035B"/>
    <w:rsid w:val="004606D6"/>
    <w:rsid w:val="0046076D"/>
    <w:rsid w:val="004607A6"/>
    <w:rsid w:val="004608CB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5FE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58"/>
    <w:rsid w:val="00464575"/>
    <w:rsid w:val="00464AA1"/>
    <w:rsid w:val="00464B20"/>
    <w:rsid w:val="00464B32"/>
    <w:rsid w:val="00464CF4"/>
    <w:rsid w:val="004650AA"/>
    <w:rsid w:val="00465149"/>
    <w:rsid w:val="004651F5"/>
    <w:rsid w:val="00465327"/>
    <w:rsid w:val="0046549C"/>
    <w:rsid w:val="004654EA"/>
    <w:rsid w:val="004655AE"/>
    <w:rsid w:val="004656F6"/>
    <w:rsid w:val="00465AD0"/>
    <w:rsid w:val="00465C40"/>
    <w:rsid w:val="00465E1D"/>
    <w:rsid w:val="00465E6D"/>
    <w:rsid w:val="00465FB1"/>
    <w:rsid w:val="00466032"/>
    <w:rsid w:val="004660B6"/>
    <w:rsid w:val="004660B8"/>
    <w:rsid w:val="00466248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113"/>
    <w:rsid w:val="00467140"/>
    <w:rsid w:val="004671E0"/>
    <w:rsid w:val="004672F5"/>
    <w:rsid w:val="0046732C"/>
    <w:rsid w:val="00467399"/>
    <w:rsid w:val="00467630"/>
    <w:rsid w:val="004676C0"/>
    <w:rsid w:val="004676F0"/>
    <w:rsid w:val="00467766"/>
    <w:rsid w:val="00467788"/>
    <w:rsid w:val="00467B39"/>
    <w:rsid w:val="00467B88"/>
    <w:rsid w:val="00467D1E"/>
    <w:rsid w:val="00467E04"/>
    <w:rsid w:val="00467E5F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21"/>
    <w:rsid w:val="004712A4"/>
    <w:rsid w:val="004712F3"/>
    <w:rsid w:val="00471353"/>
    <w:rsid w:val="00471462"/>
    <w:rsid w:val="004714BE"/>
    <w:rsid w:val="004715E4"/>
    <w:rsid w:val="00471659"/>
    <w:rsid w:val="004716C5"/>
    <w:rsid w:val="004716E5"/>
    <w:rsid w:val="00471766"/>
    <w:rsid w:val="00471895"/>
    <w:rsid w:val="0047189A"/>
    <w:rsid w:val="004719F4"/>
    <w:rsid w:val="00471CA1"/>
    <w:rsid w:val="00471F7F"/>
    <w:rsid w:val="0047201A"/>
    <w:rsid w:val="00472023"/>
    <w:rsid w:val="004720CA"/>
    <w:rsid w:val="004723AA"/>
    <w:rsid w:val="004725CC"/>
    <w:rsid w:val="0047263F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3A1"/>
    <w:rsid w:val="0047357D"/>
    <w:rsid w:val="00473648"/>
    <w:rsid w:val="00473657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2"/>
    <w:rsid w:val="004744F9"/>
    <w:rsid w:val="00474508"/>
    <w:rsid w:val="0047452B"/>
    <w:rsid w:val="00474694"/>
    <w:rsid w:val="00474774"/>
    <w:rsid w:val="00474989"/>
    <w:rsid w:val="00474A93"/>
    <w:rsid w:val="00474BBF"/>
    <w:rsid w:val="00474C4E"/>
    <w:rsid w:val="00474CBE"/>
    <w:rsid w:val="00474CCE"/>
    <w:rsid w:val="00474D04"/>
    <w:rsid w:val="00474D19"/>
    <w:rsid w:val="00474D4C"/>
    <w:rsid w:val="00474ED1"/>
    <w:rsid w:val="00474F69"/>
    <w:rsid w:val="00474F6C"/>
    <w:rsid w:val="00474FFD"/>
    <w:rsid w:val="00475021"/>
    <w:rsid w:val="004753AF"/>
    <w:rsid w:val="00475413"/>
    <w:rsid w:val="00475450"/>
    <w:rsid w:val="0047584E"/>
    <w:rsid w:val="00475887"/>
    <w:rsid w:val="00475891"/>
    <w:rsid w:val="0047595C"/>
    <w:rsid w:val="00475ACE"/>
    <w:rsid w:val="00475AFA"/>
    <w:rsid w:val="00475B34"/>
    <w:rsid w:val="00475B57"/>
    <w:rsid w:val="00475C36"/>
    <w:rsid w:val="00475C7C"/>
    <w:rsid w:val="00475DF9"/>
    <w:rsid w:val="00475E50"/>
    <w:rsid w:val="00475E89"/>
    <w:rsid w:val="00475E92"/>
    <w:rsid w:val="0047608A"/>
    <w:rsid w:val="00476111"/>
    <w:rsid w:val="0047617F"/>
    <w:rsid w:val="0047621C"/>
    <w:rsid w:val="0047639B"/>
    <w:rsid w:val="00476435"/>
    <w:rsid w:val="00476470"/>
    <w:rsid w:val="0047651E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687"/>
    <w:rsid w:val="004776AF"/>
    <w:rsid w:val="00477B26"/>
    <w:rsid w:val="00477B39"/>
    <w:rsid w:val="00477D77"/>
    <w:rsid w:val="00477E0E"/>
    <w:rsid w:val="00477E96"/>
    <w:rsid w:val="004800EB"/>
    <w:rsid w:val="00480104"/>
    <w:rsid w:val="0048032F"/>
    <w:rsid w:val="0048054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5A2"/>
    <w:rsid w:val="00482638"/>
    <w:rsid w:val="004826E3"/>
    <w:rsid w:val="0048272D"/>
    <w:rsid w:val="0048280E"/>
    <w:rsid w:val="0048283F"/>
    <w:rsid w:val="00482934"/>
    <w:rsid w:val="00482A4B"/>
    <w:rsid w:val="00482B35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81F"/>
    <w:rsid w:val="00483B72"/>
    <w:rsid w:val="00483C68"/>
    <w:rsid w:val="00483D78"/>
    <w:rsid w:val="00483DB3"/>
    <w:rsid w:val="00483DF7"/>
    <w:rsid w:val="00484022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A94"/>
    <w:rsid w:val="00485B18"/>
    <w:rsid w:val="00485B30"/>
    <w:rsid w:val="00485B4F"/>
    <w:rsid w:val="00485C89"/>
    <w:rsid w:val="00486119"/>
    <w:rsid w:val="00486121"/>
    <w:rsid w:val="00486442"/>
    <w:rsid w:val="0048649A"/>
    <w:rsid w:val="004868FE"/>
    <w:rsid w:val="00486945"/>
    <w:rsid w:val="00486C12"/>
    <w:rsid w:val="00487141"/>
    <w:rsid w:val="00487142"/>
    <w:rsid w:val="0048716C"/>
    <w:rsid w:val="0048722D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C45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EE2"/>
    <w:rsid w:val="00493153"/>
    <w:rsid w:val="00493367"/>
    <w:rsid w:val="00493620"/>
    <w:rsid w:val="004937A8"/>
    <w:rsid w:val="00493B35"/>
    <w:rsid w:val="00493D66"/>
    <w:rsid w:val="00493F1B"/>
    <w:rsid w:val="00493F5A"/>
    <w:rsid w:val="00493FA0"/>
    <w:rsid w:val="004940A3"/>
    <w:rsid w:val="004942C1"/>
    <w:rsid w:val="004942F7"/>
    <w:rsid w:val="00494438"/>
    <w:rsid w:val="00494503"/>
    <w:rsid w:val="004945CD"/>
    <w:rsid w:val="004945E6"/>
    <w:rsid w:val="00494764"/>
    <w:rsid w:val="004947F7"/>
    <w:rsid w:val="004948A9"/>
    <w:rsid w:val="004948DA"/>
    <w:rsid w:val="004949EC"/>
    <w:rsid w:val="00494CA2"/>
    <w:rsid w:val="00494D04"/>
    <w:rsid w:val="00495128"/>
    <w:rsid w:val="004952F0"/>
    <w:rsid w:val="00495435"/>
    <w:rsid w:val="0049545E"/>
    <w:rsid w:val="00495528"/>
    <w:rsid w:val="0049574A"/>
    <w:rsid w:val="00495AB1"/>
    <w:rsid w:val="00495BF0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FA3"/>
    <w:rsid w:val="00496FA5"/>
    <w:rsid w:val="00497014"/>
    <w:rsid w:val="0049702C"/>
    <w:rsid w:val="0049702F"/>
    <w:rsid w:val="004970A8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52F"/>
    <w:rsid w:val="004A0556"/>
    <w:rsid w:val="004A06B0"/>
    <w:rsid w:val="004A06B9"/>
    <w:rsid w:val="004A088E"/>
    <w:rsid w:val="004A0897"/>
    <w:rsid w:val="004A0909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EB"/>
    <w:rsid w:val="004A4299"/>
    <w:rsid w:val="004A433C"/>
    <w:rsid w:val="004A43F9"/>
    <w:rsid w:val="004A447E"/>
    <w:rsid w:val="004A4594"/>
    <w:rsid w:val="004A463D"/>
    <w:rsid w:val="004A4898"/>
    <w:rsid w:val="004A4D5C"/>
    <w:rsid w:val="004A4F89"/>
    <w:rsid w:val="004A51CE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38"/>
    <w:rsid w:val="004A5B42"/>
    <w:rsid w:val="004A5C18"/>
    <w:rsid w:val="004A5CB9"/>
    <w:rsid w:val="004A5D85"/>
    <w:rsid w:val="004A611E"/>
    <w:rsid w:val="004A6150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F9A"/>
    <w:rsid w:val="004A706F"/>
    <w:rsid w:val="004A70C1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E2B"/>
    <w:rsid w:val="004A7E6C"/>
    <w:rsid w:val="004A7EF0"/>
    <w:rsid w:val="004A7FCF"/>
    <w:rsid w:val="004B033C"/>
    <w:rsid w:val="004B03A3"/>
    <w:rsid w:val="004B04E9"/>
    <w:rsid w:val="004B0557"/>
    <w:rsid w:val="004B067D"/>
    <w:rsid w:val="004B06FA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435"/>
    <w:rsid w:val="004B1686"/>
    <w:rsid w:val="004B16E0"/>
    <w:rsid w:val="004B170B"/>
    <w:rsid w:val="004B179D"/>
    <w:rsid w:val="004B18E0"/>
    <w:rsid w:val="004B1A14"/>
    <w:rsid w:val="004B1B56"/>
    <w:rsid w:val="004B1E2A"/>
    <w:rsid w:val="004B1E56"/>
    <w:rsid w:val="004B1ECF"/>
    <w:rsid w:val="004B22A8"/>
    <w:rsid w:val="004B22F1"/>
    <w:rsid w:val="004B2426"/>
    <w:rsid w:val="004B2467"/>
    <w:rsid w:val="004B2553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EC4"/>
    <w:rsid w:val="004B3ECF"/>
    <w:rsid w:val="004B3FEC"/>
    <w:rsid w:val="004B402E"/>
    <w:rsid w:val="004B41CC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6030"/>
    <w:rsid w:val="004B60DB"/>
    <w:rsid w:val="004B622E"/>
    <w:rsid w:val="004B6241"/>
    <w:rsid w:val="004B6247"/>
    <w:rsid w:val="004B62E5"/>
    <w:rsid w:val="004B6378"/>
    <w:rsid w:val="004B647F"/>
    <w:rsid w:val="004B64D1"/>
    <w:rsid w:val="004B6517"/>
    <w:rsid w:val="004B65EC"/>
    <w:rsid w:val="004B6738"/>
    <w:rsid w:val="004B684A"/>
    <w:rsid w:val="004B692D"/>
    <w:rsid w:val="004B69AE"/>
    <w:rsid w:val="004B6A7D"/>
    <w:rsid w:val="004B6ADD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F04"/>
    <w:rsid w:val="004C0278"/>
    <w:rsid w:val="004C02B1"/>
    <w:rsid w:val="004C045A"/>
    <w:rsid w:val="004C054E"/>
    <w:rsid w:val="004C081E"/>
    <w:rsid w:val="004C0956"/>
    <w:rsid w:val="004C0CA7"/>
    <w:rsid w:val="004C0E09"/>
    <w:rsid w:val="004C133D"/>
    <w:rsid w:val="004C13A2"/>
    <w:rsid w:val="004C14F3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F8"/>
    <w:rsid w:val="004C26C2"/>
    <w:rsid w:val="004C27A3"/>
    <w:rsid w:val="004C2865"/>
    <w:rsid w:val="004C2BE1"/>
    <w:rsid w:val="004C2E57"/>
    <w:rsid w:val="004C2E5C"/>
    <w:rsid w:val="004C2F4E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A0"/>
    <w:rsid w:val="004C5FFD"/>
    <w:rsid w:val="004C6037"/>
    <w:rsid w:val="004C6287"/>
    <w:rsid w:val="004C6417"/>
    <w:rsid w:val="004C6567"/>
    <w:rsid w:val="004C6593"/>
    <w:rsid w:val="004C6615"/>
    <w:rsid w:val="004C6677"/>
    <w:rsid w:val="004C6907"/>
    <w:rsid w:val="004C6981"/>
    <w:rsid w:val="004C6AAB"/>
    <w:rsid w:val="004C6BB4"/>
    <w:rsid w:val="004C6E75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D00"/>
    <w:rsid w:val="004C7E33"/>
    <w:rsid w:val="004C7F3F"/>
    <w:rsid w:val="004D00E3"/>
    <w:rsid w:val="004D01E9"/>
    <w:rsid w:val="004D02E4"/>
    <w:rsid w:val="004D03E0"/>
    <w:rsid w:val="004D04A9"/>
    <w:rsid w:val="004D0547"/>
    <w:rsid w:val="004D0661"/>
    <w:rsid w:val="004D09B3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2C"/>
    <w:rsid w:val="004D15BE"/>
    <w:rsid w:val="004D1AD3"/>
    <w:rsid w:val="004D1B7E"/>
    <w:rsid w:val="004D1EB8"/>
    <w:rsid w:val="004D1F8E"/>
    <w:rsid w:val="004D1FF6"/>
    <w:rsid w:val="004D2043"/>
    <w:rsid w:val="004D20F2"/>
    <w:rsid w:val="004D210B"/>
    <w:rsid w:val="004D218B"/>
    <w:rsid w:val="004D2205"/>
    <w:rsid w:val="004D2262"/>
    <w:rsid w:val="004D23A8"/>
    <w:rsid w:val="004D274C"/>
    <w:rsid w:val="004D2901"/>
    <w:rsid w:val="004D2AAB"/>
    <w:rsid w:val="004D2B9F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9F2"/>
    <w:rsid w:val="004D4A2D"/>
    <w:rsid w:val="004D4BA0"/>
    <w:rsid w:val="004D4BA7"/>
    <w:rsid w:val="004D4CD1"/>
    <w:rsid w:val="004D4CEF"/>
    <w:rsid w:val="004D4EB1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50F"/>
    <w:rsid w:val="004D7549"/>
    <w:rsid w:val="004D785D"/>
    <w:rsid w:val="004D7965"/>
    <w:rsid w:val="004D7A02"/>
    <w:rsid w:val="004D7A6A"/>
    <w:rsid w:val="004D7B0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1EA"/>
    <w:rsid w:val="004E020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CF2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9EA"/>
    <w:rsid w:val="004E2A39"/>
    <w:rsid w:val="004E2BC0"/>
    <w:rsid w:val="004E2D10"/>
    <w:rsid w:val="004E2EDE"/>
    <w:rsid w:val="004E2F53"/>
    <w:rsid w:val="004E2F5C"/>
    <w:rsid w:val="004E2F88"/>
    <w:rsid w:val="004E313F"/>
    <w:rsid w:val="004E32CF"/>
    <w:rsid w:val="004E340F"/>
    <w:rsid w:val="004E3562"/>
    <w:rsid w:val="004E385C"/>
    <w:rsid w:val="004E38A0"/>
    <w:rsid w:val="004E3903"/>
    <w:rsid w:val="004E3CA5"/>
    <w:rsid w:val="004E4056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DB"/>
    <w:rsid w:val="004E4BFA"/>
    <w:rsid w:val="004E4D4B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420"/>
    <w:rsid w:val="004E650F"/>
    <w:rsid w:val="004E6620"/>
    <w:rsid w:val="004E6640"/>
    <w:rsid w:val="004E68A3"/>
    <w:rsid w:val="004E6ABF"/>
    <w:rsid w:val="004E6B0B"/>
    <w:rsid w:val="004E6B2F"/>
    <w:rsid w:val="004E6B7E"/>
    <w:rsid w:val="004E6CC9"/>
    <w:rsid w:val="004E6D33"/>
    <w:rsid w:val="004E6F28"/>
    <w:rsid w:val="004E6F96"/>
    <w:rsid w:val="004E6FDE"/>
    <w:rsid w:val="004E700A"/>
    <w:rsid w:val="004E71FF"/>
    <w:rsid w:val="004E75DE"/>
    <w:rsid w:val="004E75E1"/>
    <w:rsid w:val="004E7614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5D7"/>
    <w:rsid w:val="004F16BA"/>
    <w:rsid w:val="004F1792"/>
    <w:rsid w:val="004F18E6"/>
    <w:rsid w:val="004F198E"/>
    <w:rsid w:val="004F1A70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08"/>
    <w:rsid w:val="004F2A10"/>
    <w:rsid w:val="004F2B44"/>
    <w:rsid w:val="004F2BA7"/>
    <w:rsid w:val="004F2DAA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6B9"/>
    <w:rsid w:val="004F5714"/>
    <w:rsid w:val="004F57A0"/>
    <w:rsid w:val="004F580A"/>
    <w:rsid w:val="004F582E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8C8"/>
    <w:rsid w:val="004F6910"/>
    <w:rsid w:val="004F6A32"/>
    <w:rsid w:val="004F6C61"/>
    <w:rsid w:val="004F6C7B"/>
    <w:rsid w:val="004F6CC4"/>
    <w:rsid w:val="004F6DC2"/>
    <w:rsid w:val="004F7229"/>
    <w:rsid w:val="004F72B4"/>
    <w:rsid w:val="004F7517"/>
    <w:rsid w:val="004F7684"/>
    <w:rsid w:val="004F77FA"/>
    <w:rsid w:val="004F78B5"/>
    <w:rsid w:val="004F7920"/>
    <w:rsid w:val="004F79BE"/>
    <w:rsid w:val="004F7B10"/>
    <w:rsid w:val="004F7B96"/>
    <w:rsid w:val="004F7BA0"/>
    <w:rsid w:val="004F7BC8"/>
    <w:rsid w:val="004F7CFA"/>
    <w:rsid w:val="0050010B"/>
    <w:rsid w:val="00500247"/>
    <w:rsid w:val="005003D0"/>
    <w:rsid w:val="005004A9"/>
    <w:rsid w:val="0050056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0"/>
    <w:rsid w:val="00501105"/>
    <w:rsid w:val="00501144"/>
    <w:rsid w:val="005011E0"/>
    <w:rsid w:val="00501339"/>
    <w:rsid w:val="0050149B"/>
    <w:rsid w:val="00501511"/>
    <w:rsid w:val="0050159D"/>
    <w:rsid w:val="005015DF"/>
    <w:rsid w:val="005017C6"/>
    <w:rsid w:val="005019FF"/>
    <w:rsid w:val="00501B58"/>
    <w:rsid w:val="00501B7C"/>
    <w:rsid w:val="00501B97"/>
    <w:rsid w:val="00501C03"/>
    <w:rsid w:val="00501E48"/>
    <w:rsid w:val="00501E9C"/>
    <w:rsid w:val="00501EDC"/>
    <w:rsid w:val="00501EE9"/>
    <w:rsid w:val="005020D8"/>
    <w:rsid w:val="0050229D"/>
    <w:rsid w:val="005022CA"/>
    <w:rsid w:val="0050230F"/>
    <w:rsid w:val="00502322"/>
    <w:rsid w:val="005024DA"/>
    <w:rsid w:val="005027AD"/>
    <w:rsid w:val="005027D2"/>
    <w:rsid w:val="005027EF"/>
    <w:rsid w:val="00502A8E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EDB"/>
    <w:rsid w:val="005052BC"/>
    <w:rsid w:val="00505646"/>
    <w:rsid w:val="00505683"/>
    <w:rsid w:val="005056AC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63F"/>
    <w:rsid w:val="005066CF"/>
    <w:rsid w:val="005066E3"/>
    <w:rsid w:val="00506969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1001C"/>
    <w:rsid w:val="00510091"/>
    <w:rsid w:val="00510151"/>
    <w:rsid w:val="00510165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B3"/>
    <w:rsid w:val="005112DF"/>
    <w:rsid w:val="00511400"/>
    <w:rsid w:val="0051146A"/>
    <w:rsid w:val="00511638"/>
    <w:rsid w:val="0051192B"/>
    <w:rsid w:val="00511A1B"/>
    <w:rsid w:val="00511A82"/>
    <w:rsid w:val="00511B62"/>
    <w:rsid w:val="00511B7E"/>
    <w:rsid w:val="00511C90"/>
    <w:rsid w:val="00511D32"/>
    <w:rsid w:val="00511DB5"/>
    <w:rsid w:val="00511F70"/>
    <w:rsid w:val="00511FB3"/>
    <w:rsid w:val="0051210A"/>
    <w:rsid w:val="00512146"/>
    <w:rsid w:val="00512424"/>
    <w:rsid w:val="00512505"/>
    <w:rsid w:val="0051251E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866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40F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68"/>
    <w:rsid w:val="00514FE5"/>
    <w:rsid w:val="005151C3"/>
    <w:rsid w:val="005152DA"/>
    <w:rsid w:val="00515374"/>
    <w:rsid w:val="0051558C"/>
    <w:rsid w:val="005156D0"/>
    <w:rsid w:val="0051585B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799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A25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FA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42"/>
    <w:rsid w:val="00523D5D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A99"/>
    <w:rsid w:val="00524B18"/>
    <w:rsid w:val="00524B85"/>
    <w:rsid w:val="00524D49"/>
    <w:rsid w:val="00524D52"/>
    <w:rsid w:val="00524DBD"/>
    <w:rsid w:val="00524E98"/>
    <w:rsid w:val="00524FF2"/>
    <w:rsid w:val="00525002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41A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45A"/>
    <w:rsid w:val="00527511"/>
    <w:rsid w:val="00527574"/>
    <w:rsid w:val="00527622"/>
    <w:rsid w:val="00527773"/>
    <w:rsid w:val="0052789D"/>
    <w:rsid w:val="00527BDB"/>
    <w:rsid w:val="00527E45"/>
    <w:rsid w:val="00527EE2"/>
    <w:rsid w:val="00527F10"/>
    <w:rsid w:val="00527F69"/>
    <w:rsid w:val="00530000"/>
    <w:rsid w:val="0053016A"/>
    <w:rsid w:val="005301E3"/>
    <w:rsid w:val="00530444"/>
    <w:rsid w:val="005304D9"/>
    <w:rsid w:val="005306E6"/>
    <w:rsid w:val="00530855"/>
    <w:rsid w:val="0053096E"/>
    <w:rsid w:val="00530985"/>
    <w:rsid w:val="00530D10"/>
    <w:rsid w:val="00530DFB"/>
    <w:rsid w:val="00530F4B"/>
    <w:rsid w:val="00531023"/>
    <w:rsid w:val="0053102C"/>
    <w:rsid w:val="005310F4"/>
    <w:rsid w:val="005313E0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60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BBA"/>
    <w:rsid w:val="00534BD6"/>
    <w:rsid w:val="00534C2B"/>
    <w:rsid w:val="00534EAC"/>
    <w:rsid w:val="005350C3"/>
    <w:rsid w:val="005352D0"/>
    <w:rsid w:val="005353D5"/>
    <w:rsid w:val="005355F1"/>
    <w:rsid w:val="00535902"/>
    <w:rsid w:val="00535943"/>
    <w:rsid w:val="0053594F"/>
    <w:rsid w:val="005359D7"/>
    <w:rsid w:val="00535AA0"/>
    <w:rsid w:val="00535AE2"/>
    <w:rsid w:val="00535C48"/>
    <w:rsid w:val="00535C99"/>
    <w:rsid w:val="00535D1B"/>
    <w:rsid w:val="00535DC2"/>
    <w:rsid w:val="00535F1E"/>
    <w:rsid w:val="00535F39"/>
    <w:rsid w:val="00536343"/>
    <w:rsid w:val="0053644D"/>
    <w:rsid w:val="00536576"/>
    <w:rsid w:val="005365A0"/>
    <w:rsid w:val="00536A2D"/>
    <w:rsid w:val="00536A56"/>
    <w:rsid w:val="00536A71"/>
    <w:rsid w:val="00536A73"/>
    <w:rsid w:val="00536D9D"/>
    <w:rsid w:val="00536EC3"/>
    <w:rsid w:val="0053734B"/>
    <w:rsid w:val="0053744A"/>
    <w:rsid w:val="0053752F"/>
    <w:rsid w:val="00537830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3"/>
    <w:rsid w:val="00540228"/>
    <w:rsid w:val="005404DB"/>
    <w:rsid w:val="0054058B"/>
    <w:rsid w:val="005407E8"/>
    <w:rsid w:val="0054089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765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F4"/>
    <w:rsid w:val="005451D2"/>
    <w:rsid w:val="005452B7"/>
    <w:rsid w:val="005452E4"/>
    <w:rsid w:val="00545531"/>
    <w:rsid w:val="00545533"/>
    <w:rsid w:val="005455BB"/>
    <w:rsid w:val="005455C4"/>
    <w:rsid w:val="00545623"/>
    <w:rsid w:val="005457C7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CF"/>
    <w:rsid w:val="005512B1"/>
    <w:rsid w:val="00551362"/>
    <w:rsid w:val="005513AF"/>
    <w:rsid w:val="00551485"/>
    <w:rsid w:val="005514AA"/>
    <w:rsid w:val="00551686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34B"/>
    <w:rsid w:val="00552361"/>
    <w:rsid w:val="00552559"/>
    <w:rsid w:val="0055277A"/>
    <w:rsid w:val="0055288E"/>
    <w:rsid w:val="00552A46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B8B"/>
    <w:rsid w:val="00553C02"/>
    <w:rsid w:val="00553CCF"/>
    <w:rsid w:val="00553D9C"/>
    <w:rsid w:val="00553F93"/>
    <w:rsid w:val="005540FE"/>
    <w:rsid w:val="0055416F"/>
    <w:rsid w:val="005542A1"/>
    <w:rsid w:val="0055432D"/>
    <w:rsid w:val="00554574"/>
    <w:rsid w:val="0055463C"/>
    <w:rsid w:val="00554647"/>
    <w:rsid w:val="005548D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EA"/>
    <w:rsid w:val="00556C4A"/>
    <w:rsid w:val="00556F54"/>
    <w:rsid w:val="00557016"/>
    <w:rsid w:val="00557066"/>
    <w:rsid w:val="005572C9"/>
    <w:rsid w:val="005575E5"/>
    <w:rsid w:val="0055765A"/>
    <w:rsid w:val="00557726"/>
    <w:rsid w:val="0055788C"/>
    <w:rsid w:val="00557A45"/>
    <w:rsid w:val="00557A6A"/>
    <w:rsid w:val="00557B02"/>
    <w:rsid w:val="00557B37"/>
    <w:rsid w:val="00557E55"/>
    <w:rsid w:val="0056004C"/>
    <w:rsid w:val="005602AE"/>
    <w:rsid w:val="005603A9"/>
    <w:rsid w:val="00560586"/>
    <w:rsid w:val="0056074A"/>
    <w:rsid w:val="00560835"/>
    <w:rsid w:val="0056087B"/>
    <w:rsid w:val="00560C36"/>
    <w:rsid w:val="00560C85"/>
    <w:rsid w:val="00560D8A"/>
    <w:rsid w:val="00560DC9"/>
    <w:rsid w:val="00560FAA"/>
    <w:rsid w:val="00560FB9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DD2"/>
    <w:rsid w:val="00561EB9"/>
    <w:rsid w:val="00562003"/>
    <w:rsid w:val="0056208F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62E"/>
    <w:rsid w:val="0056363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DC0"/>
    <w:rsid w:val="00563E0F"/>
    <w:rsid w:val="00563F81"/>
    <w:rsid w:val="0056410B"/>
    <w:rsid w:val="005642E9"/>
    <w:rsid w:val="00564456"/>
    <w:rsid w:val="00564534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6C"/>
    <w:rsid w:val="00564FA7"/>
    <w:rsid w:val="00565020"/>
    <w:rsid w:val="00565095"/>
    <w:rsid w:val="00565435"/>
    <w:rsid w:val="00565451"/>
    <w:rsid w:val="00565552"/>
    <w:rsid w:val="005658A7"/>
    <w:rsid w:val="005658BC"/>
    <w:rsid w:val="00565900"/>
    <w:rsid w:val="00565949"/>
    <w:rsid w:val="00565A55"/>
    <w:rsid w:val="00565AC2"/>
    <w:rsid w:val="00565C3C"/>
    <w:rsid w:val="00565E7C"/>
    <w:rsid w:val="00565EA4"/>
    <w:rsid w:val="00565EFB"/>
    <w:rsid w:val="00566011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7D"/>
    <w:rsid w:val="0057209A"/>
    <w:rsid w:val="00572477"/>
    <w:rsid w:val="005726A5"/>
    <w:rsid w:val="005727A1"/>
    <w:rsid w:val="005727DE"/>
    <w:rsid w:val="005728DD"/>
    <w:rsid w:val="0057295C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A9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4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446"/>
    <w:rsid w:val="005767CF"/>
    <w:rsid w:val="00576C41"/>
    <w:rsid w:val="00576D24"/>
    <w:rsid w:val="00576D79"/>
    <w:rsid w:val="00576EBE"/>
    <w:rsid w:val="00576F5D"/>
    <w:rsid w:val="005771A3"/>
    <w:rsid w:val="005771AE"/>
    <w:rsid w:val="0057751C"/>
    <w:rsid w:val="005775F8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B3B"/>
    <w:rsid w:val="00580B71"/>
    <w:rsid w:val="00580B85"/>
    <w:rsid w:val="00580BB2"/>
    <w:rsid w:val="00580C6F"/>
    <w:rsid w:val="00580E43"/>
    <w:rsid w:val="00580F15"/>
    <w:rsid w:val="00581480"/>
    <w:rsid w:val="005814CA"/>
    <w:rsid w:val="005815A0"/>
    <w:rsid w:val="00581681"/>
    <w:rsid w:val="00581824"/>
    <w:rsid w:val="00581876"/>
    <w:rsid w:val="005819A9"/>
    <w:rsid w:val="005819CB"/>
    <w:rsid w:val="00581BCB"/>
    <w:rsid w:val="00581DC9"/>
    <w:rsid w:val="00581E56"/>
    <w:rsid w:val="00581E73"/>
    <w:rsid w:val="00581F12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226"/>
    <w:rsid w:val="0058327B"/>
    <w:rsid w:val="005832C4"/>
    <w:rsid w:val="00583444"/>
    <w:rsid w:val="00583465"/>
    <w:rsid w:val="005834A7"/>
    <w:rsid w:val="005834B2"/>
    <w:rsid w:val="00583683"/>
    <w:rsid w:val="00583B10"/>
    <w:rsid w:val="00583C41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E48"/>
    <w:rsid w:val="005851FC"/>
    <w:rsid w:val="00585214"/>
    <w:rsid w:val="005852AF"/>
    <w:rsid w:val="00585847"/>
    <w:rsid w:val="00585909"/>
    <w:rsid w:val="005859F1"/>
    <w:rsid w:val="00585A56"/>
    <w:rsid w:val="00585A8E"/>
    <w:rsid w:val="00585FA1"/>
    <w:rsid w:val="00586186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776"/>
    <w:rsid w:val="0058799A"/>
    <w:rsid w:val="0058799C"/>
    <w:rsid w:val="00587C25"/>
    <w:rsid w:val="00587D7E"/>
    <w:rsid w:val="00587DB8"/>
    <w:rsid w:val="00587F29"/>
    <w:rsid w:val="00587F4D"/>
    <w:rsid w:val="00587FBC"/>
    <w:rsid w:val="0059062E"/>
    <w:rsid w:val="00590663"/>
    <w:rsid w:val="00590702"/>
    <w:rsid w:val="005907B2"/>
    <w:rsid w:val="00590871"/>
    <w:rsid w:val="00590944"/>
    <w:rsid w:val="00590AD8"/>
    <w:rsid w:val="00590EF1"/>
    <w:rsid w:val="00591079"/>
    <w:rsid w:val="0059117E"/>
    <w:rsid w:val="005911B7"/>
    <w:rsid w:val="005911E8"/>
    <w:rsid w:val="005912EC"/>
    <w:rsid w:val="0059137D"/>
    <w:rsid w:val="0059151B"/>
    <w:rsid w:val="005916E6"/>
    <w:rsid w:val="0059195B"/>
    <w:rsid w:val="00591B09"/>
    <w:rsid w:val="00591B22"/>
    <w:rsid w:val="00591B2F"/>
    <w:rsid w:val="00591D87"/>
    <w:rsid w:val="00591E1F"/>
    <w:rsid w:val="00591F72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C8B"/>
    <w:rsid w:val="00593DA5"/>
    <w:rsid w:val="00593DAD"/>
    <w:rsid w:val="00593E54"/>
    <w:rsid w:val="00593F2B"/>
    <w:rsid w:val="0059422D"/>
    <w:rsid w:val="0059436F"/>
    <w:rsid w:val="0059456A"/>
    <w:rsid w:val="005949A0"/>
    <w:rsid w:val="00594B03"/>
    <w:rsid w:val="00594BEE"/>
    <w:rsid w:val="00594C54"/>
    <w:rsid w:val="00594D57"/>
    <w:rsid w:val="00594E45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5C0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21"/>
    <w:rsid w:val="005A02E4"/>
    <w:rsid w:val="005A0366"/>
    <w:rsid w:val="005A03C3"/>
    <w:rsid w:val="005A03D0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6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2014"/>
    <w:rsid w:val="005A216C"/>
    <w:rsid w:val="005A2269"/>
    <w:rsid w:val="005A23C3"/>
    <w:rsid w:val="005A23E8"/>
    <w:rsid w:val="005A2408"/>
    <w:rsid w:val="005A24C0"/>
    <w:rsid w:val="005A252C"/>
    <w:rsid w:val="005A2570"/>
    <w:rsid w:val="005A2595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10"/>
    <w:rsid w:val="005A398A"/>
    <w:rsid w:val="005A39C8"/>
    <w:rsid w:val="005A3A6B"/>
    <w:rsid w:val="005A3BDF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B6E"/>
    <w:rsid w:val="005A4C56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23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A39"/>
    <w:rsid w:val="005A7C49"/>
    <w:rsid w:val="005A7E02"/>
    <w:rsid w:val="005A7F48"/>
    <w:rsid w:val="005A7F98"/>
    <w:rsid w:val="005A7FEE"/>
    <w:rsid w:val="005B0254"/>
    <w:rsid w:val="005B0434"/>
    <w:rsid w:val="005B061D"/>
    <w:rsid w:val="005B0648"/>
    <w:rsid w:val="005B0782"/>
    <w:rsid w:val="005B0792"/>
    <w:rsid w:val="005B0825"/>
    <w:rsid w:val="005B083E"/>
    <w:rsid w:val="005B0864"/>
    <w:rsid w:val="005B09E1"/>
    <w:rsid w:val="005B0BB3"/>
    <w:rsid w:val="005B0D7C"/>
    <w:rsid w:val="005B0EF7"/>
    <w:rsid w:val="005B0FB3"/>
    <w:rsid w:val="005B0FF5"/>
    <w:rsid w:val="005B1086"/>
    <w:rsid w:val="005B1093"/>
    <w:rsid w:val="005B1240"/>
    <w:rsid w:val="005B1340"/>
    <w:rsid w:val="005B137D"/>
    <w:rsid w:val="005B15F8"/>
    <w:rsid w:val="005B1632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8FD"/>
    <w:rsid w:val="005B3A35"/>
    <w:rsid w:val="005B3B47"/>
    <w:rsid w:val="005B3CA7"/>
    <w:rsid w:val="005B3CD7"/>
    <w:rsid w:val="005B3DD2"/>
    <w:rsid w:val="005B3E1B"/>
    <w:rsid w:val="005B4164"/>
    <w:rsid w:val="005B425D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26E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34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6B"/>
    <w:rsid w:val="005B7CEE"/>
    <w:rsid w:val="005B7CF0"/>
    <w:rsid w:val="005B7DC1"/>
    <w:rsid w:val="005B7E9D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0FA2"/>
    <w:rsid w:val="005C1058"/>
    <w:rsid w:val="005C10B4"/>
    <w:rsid w:val="005C11A5"/>
    <w:rsid w:val="005C1298"/>
    <w:rsid w:val="005C1603"/>
    <w:rsid w:val="005C1814"/>
    <w:rsid w:val="005C184E"/>
    <w:rsid w:val="005C1970"/>
    <w:rsid w:val="005C19CD"/>
    <w:rsid w:val="005C1EE2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C4B"/>
    <w:rsid w:val="005C2DF7"/>
    <w:rsid w:val="005C2F87"/>
    <w:rsid w:val="005C31F5"/>
    <w:rsid w:val="005C3274"/>
    <w:rsid w:val="005C3363"/>
    <w:rsid w:val="005C351E"/>
    <w:rsid w:val="005C3610"/>
    <w:rsid w:val="005C37F8"/>
    <w:rsid w:val="005C3828"/>
    <w:rsid w:val="005C3835"/>
    <w:rsid w:val="005C3CDD"/>
    <w:rsid w:val="005C3D10"/>
    <w:rsid w:val="005C3DD2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D4"/>
    <w:rsid w:val="005C5583"/>
    <w:rsid w:val="005C55C3"/>
    <w:rsid w:val="005C55DE"/>
    <w:rsid w:val="005C5959"/>
    <w:rsid w:val="005C5E4E"/>
    <w:rsid w:val="005C6104"/>
    <w:rsid w:val="005C610A"/>
    <w:rsid w:val="005C61CB"/>
    <w:rsid w:val="005C6615"/>
    <w:rsid w:val="005C6712"/>
    <w:rsid w:val="005C6757"/>
    <w:rsid w:val="005C6915"/>
    <w:rsid w:val="005C693F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7C6"/>
    <w:rsid w:val="005D07D8"/>
    <w:rsid w:val="005D0B35"/>
    <w:rsid w:val="005D0B9E"/>
    <w:rsid w:val="005D0C72"/>
    <w:rsid w:val="005D0D9A"/>
    <w:rsid w:val="005D12DD"/>
    <w:rsid w:val="005D1386"/>
    <w:rsid w:val="005D14B3"/>
    <w:rsid w:val="005D14B4"/>
    <w:rsid w:val="005D151F"/>
    <w:rsid w:val="005D1522"/>
    <w:rsid w:val="005D1568"/>
    <w:rsid w:val="005D162E"/>
    <w:rsid w:val="005D17D4"/>
    <w:rsid w:val="005D186F"/>
    <w:rsid w:val="005D1928"/>
    <w:rsid w:val="005D1AAF"/>
    <w:rsid w:val="005D1ADE"/>
    <w:rsid w:val="005D1AEC"/>
    <w:rsid w:val="005D1C98"/>
    <w:rsid w:val="005D1DBA"/>
    <w:rsid w:val="005D1E72"/>
    <w:rsid w:val="005D1EA9"/>
    <w:rsid w:val="005D1F33"/>
    <w:rsid w:val="005D2086"/>
    <w:rsid w:val="005D20F4"/>
    <w:rsid w:val="005D2266"/>
    <w:rsid w:val="005D23A7"/>
    <w:rsid w:val="005D2616"/>
    <w:rsid w:val="005D26FD"/>
    <w:rsid w:val="005D27C4"/>
    <w:rsid w:val="005D291C"/>
    <w:rsid w:val="005D2A1F"/>
    <w:rsid w:val="005D2A4D"/>
    <w:rsid w:val="005D2D3B"/>
    <w:rsid w:val="005D3028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F3A"/>
    <w:rsid w:val="005D3F7C"/>
    <w:rsid w:val="005D3FE5"/>
    <w:rsid w:val="005D411E"/>
    <w:rsid w:val="005D41E3"/>
    <w:rsid w:val="005D43D0"/>
    <w:rsid w:val="005D44C5"/>
    <w:rsid w:val="005D4594"/>
    <w:rsid w:val="005D4623"/>
    <w:rsid w:val="005D4921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D1"/>
    <w:rsid w:val="005D649F"/>
    <w:rsid w:val="005D65CE"/>
    <w:rsid w:val="005D6688"/>
    <w:rsid w:val="005D67D1"/>
    <w:rsid w:val="005D691B"/>
    <w:rsid w:val="005D6B2B"/>
    <w:rsid w:val="005D6B31"/>
    <w:rsid w:val="005D6E15"/>
    <w:rsid w:val="005D6EE4"/>
    <w:rsid w:val="005D734D"/>
    <w:rsid w:val="005D74EF"/>
    <w:rsid w:val="005D7554"/>
    <w:rsid w:val="005D7591"/>
    <w:rsid w:val="005D76CD"/>
    <w:rsid w:val="005D77BF"/>
    <w:rsid w:val="005D7FAB"/>
    <w:rsid w:val="005E029F"/>
    <w:rsid w:val="005E02EF"/>
    <w:rsid w:val="005E03AD"/>
    <w:rsid w:val="005E0482"/>
    <w:rsid w:val="005E0749"/>
    <w:rsid w:val="005E0BA4"/>
    <w:rsid w:val="005E0CF4"/>
    <w:rsid w:val="005E0EA3"/>
    <w:rsid w:val="005E10FA"/>
    <w:rsid w:val="005E1138"/>
    <w:rsid w:val="005E117C"/>
    <w:rsid w:val="005E1507"/>
    <w:rsid w:val="005E179C"/>
    <w:rsid w:val="005E180F"/>
    <w:rsid w:val="005E201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CA"/>
    <w:rsid w:val="005E3276"/>
    <w:rsid w:val="005E3464"/>
    <w:rsid w:val="005E346E"/>
    <w:rsid w:val="005E3562"/>
    <w:rsid w:val="005E35CB"/>
    <w:rsid w:val="005E3AAB"/>
    <w:rsid w:val="005E3ADE"/>
    <w:rsid w:val="005E3E09"/>
    <w:rsid w:val="005E3E5D"/>
    <w:rsid w:val="005E3E78"/>
    <w:rsid w:val="005E4211"/>
    <w:rsid w:val="005E4270"/>
    <w:rsid w:val="005E4661"/>
    <w:rsid w:val="005E4696"/>
    <w:rsid w:val="005E46F7"/>
    <w:rsid w:val="005E4870"/>
    <w:rsid w:val="005E4FDD"/>
    <w:rsid w:val="005E5109"/>
    <w:rsid w:val="005E5260"/>
    <w:rsid w:val="005E5457"/>
    <w:rsid w:val="005E546D"/>
    <w:rsid w:val="005E54DB"/>
    <w:rsid w:val="005E562E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C1"/>
    <w:rsid w:val="005E5DAA"/>
    <w:rsid w:val="005E611F"/>
    <w:rsid w:val="005E615F"/>
    <w:rsid w:val="005E623E"/>
    <w:rsid w:val="005E629F"/>
    <w:rsid w:val="005E62A6"/>
    <w:rsid w:val="005E63B7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981"/>
    <w:rsid w:val="005F1A3D"/>
    <w:rsid w:val="005F1ACC"/>
    <w:rsid w:val="005F1B96"/>
    <w:rsid w:val="005F1C81"/>
    <w:rsid w:val="005F1DCF"/>
    <w:rsid w:val="005F1E3B"/>
    <w:rsid w:val="005F206D"/>
    <w:rsid w:val="005F20D9"/>
    <w:rsid w:val="005F222C"/>
    <w:rsid w:val="005F2298"/>
    <w:rsid w:val="005F22C8"/>
    <w:rsid w:val="005F26BD"/>
    <w:rsid w:val="005F28BD"/>
    <w:rsid w:val="005F28E2"/>
    <w:rsid w:val="005F2A5B"/>
    <w:rsid w:val="005F2AE5"/>
    <w:rsid w:val="005F2B1F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82E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282"/>
    <w:rsid w:val="005F438D"/>
    <w:rsid w:val="005F43AE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6D9"/>
    <w:rsid w:val="005F5717"/>
    <w:rsid w:val="005F57BF"/>
    <w:rsid w:val="005F58EB"/>
    <w:rsid w:val="005F598A"/>
    <w:rsid w:val="005F599B"/>
    <w:rsid w:val="005F59A8"/>
    <w:rsid w:val="005F5A75"/>
    <w:rsid w:val="005F5AE2"/>
    <w:rsid w:val="005F5B1C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4B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5F7F9C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DEF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853"/>
    <w:rsid w:val="00601901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221"/>
    <w:rsid w:val="006032CC"/>
    <w:rsid w:val="00603437"/>
    <w:rsid w:val="00603477"/>
    <w:rsid w:val="0060387F"/>
    <w:rsid w:val="00603C2D"/>
    <w:rsid w:val="00603CA2"/>
    <w:rsid w:val="00603CE7"/>
    <w:rsid w:val="00604122"/>
    <w:rsid w:val="0060432D"/>
    <w:rsid w:val="00604387"/>
    <w:rsid w:val="0060454C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B9"/>
    <w:rsid w:val="00605D11"/>
    <w:rsid w:val="00605EBD"/>
    <w:rsid w:val="0060611E"/>
    <w:rsid w:val="00606243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6F74"/>
    <w:rsid w:val="0060721C"/>
    <w:rsid w:val="006074EE"/>
    <w:rsid w:val="00607536"/>
    <w:rsid w:val="00607600"/>
    <w:rsid w:val="0060761E"/>
    <w:rsid w:val="006077A2"/>
    <w:rsid w:val="006079A1"/>
    <w:rsid w:val="00607B66"/>
    <w:rsid w:val="00607B73"/>
    <w:rsid w:val="00607B7C"/>
    <w:rsid w:val="00607C06"/>
    <w:rsid w:val="00607C39"/>
    <w:rsid w:val="00607C98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5CE"/>
    <w:rsid w:val="006117FB"/>
    <w:rsid w:val="0061186B"/>
    <w:rsid w:val="00611889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DF3"/>
    <w:rsid w:val="00612E65"/>
    <w:rsid w:val="00612E75"/>
    <w:rsid w:val="00612FA0"/>
    <w:rsid w:val="006130A4"/>
    <w:rsid w:val="006130E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531"/>
    <w:rsid w:val="00614774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ADB"/>
    <w:rsid w:val="00616B69"/>
    <w:rsid w:val="00616C11"/>
    <w:rsid w:val="00616C90"/>
    <w:rsid w:val="00616CDF"/>
    <w:rsid w:val="00616D11"/>
    <w:rsid w:val="00616FE5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FDF"/>
    <w:rsid w:val="00620FF1"/>
    <w:rsid w:val="0062128C"/>
    <w:rsid w:val="006212EE"/>
    <w:rsid w:val="00621305"/>
    <w:rsid w:val="0062133C"/>
    <w:rsid w:val="0062164F"/>
    <w:rsid w:val="00621689"/>
    <w:rsid w:val="00621B06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3EC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4E8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B43"/>
    <w:rsid w:val="00624CB5"/>
    <w:rsid w:val="00624FE9"/>
    <w:rsid w:val="0062511D"/>
    <w:rsid w:val="006252B3"/>
    <w:rsid w:val="00625327"/>
    <w:rsid w:val="00625406"/>
    <w:rsid w:val="00625452"/>
    <w:rsid w:val="006254D9"/>
    <w:rsid w:val="006254DC"/>
    <w:rsid w:val="00625820"/>
    <w:rsid w:val="006258A0"/>
    <w:rsid w:val="006258D2"/>
    <w:rsid w:val="00625AD1"/>
    <w:rsid w:val="00625B18"/>
    <w:rsid w:val="00625DDE"/>
    <w:rsid w:val="00626273"/>
    <w:rsid w:val="006262B6"/>
    <w:rsid w:val="0062630A"/>
    <w:rsid w:val="006265E4"/>
    <w:rsid w:val="00626699"/>
    <w:rsid w:val="006266FE"/>
    <w:rsid w:val="006269DF"/>
    <w:rsid w:val="00626BC3"/>
    <w:rsid w:val="00626F96"/>
    <w:rsid w:val="006270E4"/>
    <w:rsid w:val="0062720B"/>
    <w:rsid w:val="0062721F"/>
    <w:rsid w:val="006276F0"/>
    <w:rsid w:val="00627717"/>
    <w:rsid w:val="0062778D"/>
    <w:rsid w:val="00627A4B"/>
    <w:rsid w:val="00627DC6"/>
    <w:rsid w:val="00627DE1"/>
    <w:rsid w:val="00627E4E"/>
    <w:rsid w:val="00627E63"/>
    <w:rsid w:val="00627FB3"/>
    <w:rsid w:val="00627FB9"/>
    <w:rsid w:val="0063019B"/>
    <w:rsid w:val="006301FA"/>
    <w:rsid w:val="00630221"/>
    <w:rsid w:val="00630227"/>
    <w:rsid w:val="006305A8"/>
    <w:rsid w:val="006305B7"/>
    <w:rsid w:val="006305FA"/>
    <w:rsid w:val="006306BB"/>
    <w:rsid w:val="00630812"/>
    <w:rsid w:val="00630AD1"/>
    <w:rsid w:val="00630BA8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B8B"/>
    <w:rsid w:val="00631C22"/>
    <w:rsid w:val="00631D92"/>
    <w:rsid w:val="00631E6B"/>
    <w:rsid w:val="00631E76"/>
    <w:rsid w:val="00631ED9"/>
    <w:rsid w:val="00632026"/>
    <w:rsid w:val="00632073"/>
    <w:rsid w:val="0063213A"/>
    <w:rsid w:val="0063216A"/>
    <w:rsid w:val="006324D0"/>
    <w:rsid w:val="00632760"/>
    <w:rsid w:val="006327AF"/>
    <w:rsid w:val="006327DC"/>
    <w:rsid w:val="00632837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947"/>
    <w:rsid w:val="00633F89"/>
    <w:rsid w:val="00633FF0"/>
    <w:rsid w:val="00634003"/>
    <w:rsid w:val="006340FF"/>
    <w:rsid w:val="006341B7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BEF"/>
    <w:rsid w:val="00634CEA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12"/>
    <w:rsid w:val="00635CCB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57E"/>
    <w:rsid w:val="00640647"/>
    <w:rsid w:val="0064065B"/>
    <w:rsid w:val="00640680"/>
    <w:rsid w:val="00640904"/>
    <w:rsid w:val="00640986"/>
    <w:rsid w:val="00640B9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2C"/>
    <w:rsid w:val="0064344F"/>
    <w:rsid w:val="0064358C"/>
    <w:rsid w:val="00643642"/>
    <w:rsid w:val="00643644"/>
    <w:rsid w:val="0064365D"/>
    <w:rsid w:val="006437D5"/>
    <w:rsid w:val="00643820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87"/>
    <w:rsid w:val="0064660D"/>
    <w:rsid w:val="00646694"/>
    <w:rsid w:val="006466D9"/>
    <w:rsid w:val="0064670A"/>
    <w:rsid w:val="00646721"/>
    <w:rsid w:val="00646733"/>
    <w:rsid w:val="0064683D"/>
    <w:rsid w:val="00646923"/>
    <w:rsid w:val="00646B3D"/>
    <w:rsid w:val="00646B9E"/>
    <w:rsid w:val="00646E49"/>
    <w:rsid w:val="00646F3E"/>
    <w:rsid w:val="0064711A"/>
    <w:rsid w:val="00647259"/>
    <w:rsid w:val="0064747E"/>
    <w:rsid w:val="006474A7"/>
    <w:rsid w:val="00647672"/>
    <w:rsid w:val="006477F1"/>
    <w:rsid w:val="00647892"/>
    <w:rsid w:val="00647A6A"/>
    <w:rsid w:val="00647ADF"/>
    <w:rsid w:val="00647F4B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5F"/>
    <w:rsid w:val="006512A2"/>
    <w:rsid w:val="00651334"/>
    <w:rsid w:val="006513D5"/>
    <w:rsid w:val="006514F2"/>
    <w:rsid w:val="00651571"/>
    <w:rsid w:val="006515B6"/>
    <w:rsid w:val="00651621"/>
    <w:rsid w:val="00651645"/>
    <w:rsid w:val="0065164C"/>
    <w:rsid w:val="00651969"/>
    <w:rsid w:val="00651A6B"/>
    <w:rsid w:val="00651B1F"/>
    <w:rsid w:val="00652001"/>
    <w:rsid w:val="0065209D"/>
    <w:rsid w:val="0065217C"/>
    <w:rsid w:val="00652435"/>
    <w:rsid w:val="006525F3"/>
    <w:rsid w:val="006526D7"/>
    <w:rsid w:val="00652760"/>
    <w:rsid w:val="006528E3"/>
    <w:rsid w:val="00652A3F"/>
    <w:rsid w:val="00652AB8"/>
    <w:rsid w:val="00652B55"/>
    <w:rsid w:val="00652B68"/>
    <w:rsid w:val="00652B6B"/>
    <w:rsid w:val="00652E79"/>
    <w:rsid w:val="00652F0E"/>
    <w:rsid w:val="00652F4B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89"/>
    <w:rsid w:val="006542D9"/>
    <w:rsid w:val="0065441B"/>
    <w:rsid w:val="00654489"/>
    <w:rsid w:val="00654501"/>
    <w:rsid w:val="006547E3"/>
    <w:rsid w:val="0065496F"/>
    <w:rsid w:val="00654A89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CEE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12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908"/>
    <w:rsid w:val="00657D90"/>
    <w:rsid w:val="0066027E"/>
    <w:rsid w:val="00660281"/>
    <w:rsid w:val="00660294"/>
    <w:rsid w:val="006603BA"/>
    <w:rsid w:val="00660469"/>
    <w:rsid w:val="006604A8"/>
    <w:rsid w:val="00660570"/>
    <w:rsid w:val="00660585"/>
    <w:rsid w:val="006606BE"/>
    <w:rsid w:val="00660A24"/>
    <w:rsid w:val="00660C56"/>
    <w:rsid w:val="00660D46"/>
    <w:rsid w:val="00660D4A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24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385"/>
    <w:rsid w:val="00663439"/>
    <w:rsid w:val="0066347F"/>
    <w:rsid w:val="00663685"/>
    <w:rsid w:val="0066372E"/>
    <w:rsid w:val="006637DC"/>
    <w:rsid w:val="00663890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939"/>
    <w:rsid w:val="00664A79"/>
    <w:rsid w:val="00664B50"/>
    <w:rsid w:val="00664CBD"/>
    <w:rsid w:val="00664D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8A9"/>
    <w:rsid w:val="0066698E"/>
    <w:rsid w:val="00666A40"/>
    <w:rsid w:val="00666BF4"/>
    <w:rsid w:val="00666E1A"/>
    <w:rsid w:val="00666E37"/>
    <w:rsid w:val="00666E5C"/>
    <w:rsid w:val="00666FAF"/>
    <w:rsid w:val="00667034"/>
    <w:rsid w:val="00667038"/>
    <w:rsid w:val="00667076"/>
    <w:rsid w:val="006670F2"/>
    <w:rsid w:val="0066712C"/>
    <w:rsid w:val="0066725C"/>
    <w:rsid w:val="00667421"/>
    <w:rsid w:val="00667554"/>
    <w:rsid w:val="0066767D"/>
    <w:rsid w:val="00667724"/>
    <w:rsid w:val="00667899"/>
    <w:rsid w:val="006679C9"/>
    <w:rsid w:val="00667BA6"/>
    <w:rsid w:val="00667BF6"/>
    <w:rsid w:val="00667C27"/>
    <w:rsid w:val="00667CC4"/>
    <w:rsid w:val="00667D50"/>
    <w:rsid w:val="00667EBC"/>
    <w:rsid w:val="00667EC6"/>
    <w:rsid w:val="00667ED8"/>
    <w:rsid w:val="00667EFF"/>
    <w:rsid w:val="00670008"/>
    <w:rsid w:val="0067011F"/>
    <w:rsid w:val="00670299"/>
    <w:rsid w:val="006702A4"/>
    <w:rsid w:val="006704AC"/>
    <w:rsid w:val="0067052D"/>
    <w:rsid w:val="00670829"/>
    <w:rsid w:val="006709C2"/>
    <w:rsid w:val="00670B97"/>
    <w:rsid w:val="00670BBC"/>
    <w:rsid w:val="00670C1E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E7F"/>
    <w:rsid w:val="00672193"/>
    <w:rsid w:val="0067234D"/>
    <w:rsid w:val="00672539"/>
    <w:rsid w:val="00672597"/>
    <w:rsid w:val="006727BC"/>
    <w:rsid w:val="00672861"/>
    <w:rsid w:val="00672947"/>
    <w:rsid w:val="006729DF"/>
    <w:rsid w:val="00672A21"/>
    <w:rsid w:val="00672D82"/>
    <w:rsid w:val="00672DFA"/>
    <w:rsid w:val="00672E06"/>
    <w:rsid w:val="00672EA5"/>
    <w:rsid w:val="00672F50"/>
    <w:rsid w:val="00672FE1"/>
    <w:rsid w:val="006732EC"/>
    <w:rsid w:val="00673329"/>
    <w:rsid w:val="006733B8"/>
    <w:rsid w:val="006733FE"/>
    <w:rsid w:val="00673535"/>
    <w:rsid w:val="00673566"/>
    <w:rsid w:val="0067374D"/>
    <w:rsid w:val="00673786"/>
    <w:rsid w:val="006738C7"/>
    <w:rsid w:val="00673AE9"/>
    <w:rsid w:val="00673B40"/>
    <w:rsid w:val="00673B5A"/>
    <w:rsid w:val="00673D74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28"/>
    <w:rsid w:val="00674393"/>
    <w:rsid w:val="00674448"/>
    <w:rsid w:val="00674815"/>
    <w:rsid w:val="006748CB"/>
    <w:rsid w:val="00674C15"/>
    <w:rsid w:val="00674CA7"/>
    <w:rsid w:val="00675010"/>
    <w:rsid w:val="0067502D"/>
    <w:rsid w:val="006753B9"/>
    <w:rsid w:val="006756AE"/>
    <w:rsid w:val="0067584F"/>
    <w:rsid w:val="00675A62"/>
    <w:rsid w:val="00675BB6"/>
    <w:rsid w:val="00675C13"/>
    <w:rsid w:val="00675C83"/>
    <w:rsid w:val="00675CDE"/>
    <w:rsid w:val="00675EE5"/>
    <w:rsid w:val="00675FA7"/>
    <w:rsid w:val="00675FB4"/>
    <w:rsid w:val="00676148"/>
    <w:rsid w:val="0067627F"/>
    <w:rsid w:val="00676600"/>
    <w:rsid w:val="00676628"/>
    <w:rsid w:val="00676774"/>
    <w:rsid w:val="0067681C"/>
    <w:rsid w:val="00676897"/>
    <w:rsid w:val="006769D4"/>
    <w:rsid w:val="00676A76"/>
    <w:rsid w:val="00676CEE"/>
    <w:rsid w:val="00676CFD"/>
    <w:rsid w:val="00676D50"/>
    <w:rsid w:val="006770C7"/>
    <w:rsid w:val="006770F7"/>
    <w:rsid w:val="006775CB"/>
    <w:rsid w:val="006777B2"/>
    <w:rsid w:val="006777EE"/>
    <w:rsid w:val="00677A2F"/>
    <w:rsid w:val="00677C30"/>
    <w:rsid w:val="00677DE2"/>
    <w:rsid w:val="00677E01"/>
    <w:rsid w:val="00677E89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D8A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CB"/>
    <w:rsid w:val="006847F4"/>
    <w:rsid w:val="00684816"/>
    <w:rsid w:val="0068489B"/>
    <w:rsid w:val="00684AB1"/>
    <w:rsid w:val="00684BEE"/>
    <w:rsid w:val="00684DB6"/>
    <w:rsid w:val="00684E95"/>
    <w:rsid w:val="00684EA8"/>
    <w:rsid w:val="0068520E"/>
    <w:rsid w:val="00685210"/>
    <w:rsid w:val="00685519"/>
    <w:rsid w:val="0068554C"/>
    <w:rsid w:val="0068566E"/>
    <w:rsid w:val="0068585C"/>
    <w:rsid w:val="00685994"/>
    <w:rsid w:val="00685A47"/>
    <w:rsid w:val="00685BBC"/>
    <w:rsid w:val="00685C51"/>
    <w:rsid w:val="00685D8E"/>
    <w:rsid w:val="00685EB6"/>
    <w:rsid w:val="00685EBF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61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895"/>
    <w:rsid w:val="00690941"/>
    <w:rsid w:val="00690A86"/>
    <w:rsid w:val="00690C5C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371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9A"/>
    <w:rsid w:val="006931C6"/>
    <w:rsid w:val="006933F3"/>
    <w:rsid w:val="0069341B"/>
    <w:rsid w:val="006934F8"/>
    <w:rsid w:val="00693584"/>
    <w:rsid w:val="0069358F"/>
    <w:rsid w:val="0069388E"/>
    <w:rsid w:val="006939C1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CC0"/>
    <w:rsid w:val="00694D25"/>
    <w:rsid w:val="00694D42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276"/>
    <w:rsid w:val="00696913"/>
    <w:rsid w:val="00696959"/>
    <w:rsid w:val="006969B5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10"/>
    <w:rsid w:val="00697B49"/>
    <w:rsid w:val="00697C15"/>
    <w:rsid w:val="00697C9B"/>
    <w:rsid w:val="00697EBA"/>
    <w:rsid w:val="00697F2C"/>
    <w:rsid w:val="00697F86"/>
    <w:rsid w:val="006A01D4"/>
    <w:rsid w:val="006A0429"/>
    <w:rsid w:val="006A05E4"/>
    <w:rsid w:val="006A06D3"/>
    <w:rsid w:val="006A0754"/>
    <w:rsid w:val="006A0756"/>
    <w:rsid w:val="006A07F0"/>
    <w:rsid w:val="006A0B1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A42"/>
    <w:rsid w:val="006A1A9A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61"/>
    <w:rsid w:val="006A35B7"/>
    <w:rsid w:val="006A3750"/>
    <w:rsid w:val="006A3E48"/>
    <w:rsid w:val="006A4326"/>
    <w:rsid w:val="006A44BA"/>
    <w:rsid w:val="006A47A7"/>
    <w:rsid w:val="006A4894"/>
    <w:rsid w:val="006A49D5"/>
    <w:rsid w:val="006A4ADB"/>
    <w:rsid w:val="006A4AE6"/>
    <w:rsid w:val="006A4AFA"/>
    <w:rsid w:val="006A4D81"/>
    <w:rsid w:val="006A4DA9"/>
    <w:rsid w:val="006A4F39"/>
    <w:rsid w:val="006A5123"/>
    <w:rsid w:val="006A5194"/>
    <w:rsid w:val="006A5258"/>
    <w:rsid w:val="006A52BF"/>
    <w:rsid w:val="006A5465"/>
    <w:rsid w:val="006A5483"/>
    <w:rsid w:val="006A550F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6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F5E"/>
    <w:rsid w:val="006B1FCE"/>
    <w:rsid w:val="006B2007"/>
    <w:rsid w:val="006B216A"/>
    <w:rsid w:val="006B2229"/>
    <w:rsid w:val="006B2239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2B9"/>
    <w:rsid w:val="006B3453"/>
    <w:rsid w:val="006B3466"/>
    <w:rsid w:val="006B34F4"/>
    <w:rsid w:val="006B3968"/>
    <w:rsid w:val="006B3B5D"/>
    <w:rsid w:val="006B3BAA"/>
    <w:rsid w:val="006B3C12"/>
    <w:rsid w:val="006B3C7D"/>
    <w:rsid w:val="006B3D82"/>
    <w:rsid w:val="006B3DC3"/>
    <w:rsid w:val="006B3E16"/>
    <w:rsid w:val="006B3F07"/>
    <w:rsid w:val="006B3FB2"/>
    <w:rsid w:val="006B4063"/>
    <w:rsid w:val="006B409C"/>
    <w:rsid w:val="006B4136"/>
    <w:rsid w:val="006B4239"/>
    <w:rsid w:val="006B4686"/>
    <w:rsid w:val="006B46B9"/>
    <w:rsid w:val="006B4717"/>
    <w:rsid w:val="006B4816"/>
    <w:rsid w:val="006B49D3"/>
    <w:rsid w:val="006B4B04"/>
    <w:rsid w:val="006B4B63"/>
    <w:rsid w:val="006B4BBE"/>
    <w:rsid w:val="006B4D74"/>
    <w:rsid w:val="006B4F72"/>
    <w:rsid w:val="006B4FCE"/>
    <w:rsid w:val="006B521E"/>
    <w:rsid w:val="006B5422"/>
    <w:rsid w:val="006B546D"/>
    <w:rsid w:val="006B5657"/>
    <w:rsid w:val="006B58AF"/>
    <w:rsid w:val="006B59FB"/>
    <w:rsid w:val="006B5A87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1"/>
    <w:rsid w:val="006B6784"/>
    <w:rsid w:val="006B680C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271"/>
    <w:rsid w:val="006B7303"/>
    <w:rsid w:val="006B7460"/>
    <w:rsid w:val="006B756D"/>
    <w:rsid w:val="006B757E"/>
    <w:rsid w:val="006B7640"/>
    <w:rsid w:val="006B775A"/>
    <w:rsid w:val="006B7875"/>
    <w:rsid w:val="006B79CD"/>
    <w:rsid w:val="006B7B75"/>
    <w:rsid w:val="006B7C85"/>
    <w:rsid w:val="006B7F01"/>
    <w:rsid w:val="006B7FF9"/>
    <w:rsid w:val="006C0273"/>
    <w:rsid w:val="006C02B8"/>
    <w:rsid w:val="006C030A"/>
    <w:rsid w:val="006C0366"/>
    <w:rsid w:val="006C03C7"/>
    <w:rsid w:val="006C040E"/>
    <w:rsid w:val="006C055E"/>
    <w:rsid w:val="006C059C"/>
    <w:rsid w:val="006C06F7"/>
    <w:rsid w:val="006C0777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AE"/>
    <w:rsid w:val="006C209A"/>
    <w:rsid w:val="006C209B"/>
    <w:rsid w:val="006C20E2"/>
    <w:rsid w:val="006C2123"/>
    <w:rsid w:val="006C21BA"/>
    <w:rsid w:val="006C22F2"/>
    <w:rsid w:val="006C2316"/>
    <w:rsid w:val="006C27EB"/>
    <w:rsid w:val="006C27FD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AC3"/>
    <w:rsid w:val="006C3C75"/>
    <w:rsid w:val="006C3E10"/>
    <w:rsid w:val="006C3ECD"/>
    <w:rsid w:val="006C3EF8"/>
    <w:rsid w:val="006C3FF0"/>
    <w:rsid w:val="006C4112"/>
    <w:rsid w:val="006C4160"/>
    <w:rsid w:val="006C4168"/>
    <w:rsid w:val="006C46EC"/>
    <w:rsid w:val="006C4818"/>
    <w:rsid w:val="006C481E"/>
    <w:rsid w:val="006C49D9"/>
    <w:rsid w:val="006C4BF0"/>
    <w:rsid w:val="006C4D33"/>
    <w:rsid w:val="006C4F92"/>
    <w:rsid w:val="006C56EB"/>
    <w:rsid w:val="006C5820"/>
    <w:rsid w:val="006C5857"/>
    <w:rsid w:val="006C5B0E"/>
    <w:rsid w:val="006C5B8D"/>
    <w:rsid w:val="006C5BD0"/>
    <w:rsid w:val="006C5BEA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AC5"/>
    <w:rsid w:val="006C6C4F"/>
    <w:rsid w:val="006C6D53"/>
    <w:rsid w:val="006C6DC0"/>
    <w:rsid w:val="006C6F3D"/>
    <w:rsid w:val="006C7016"/>
    <w:rsid w:val="006C7138"/>
    <w:rsid w:val="006C71DF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B8B"/>
    <w:rsid w:val="006C7CDA"/>
    <w:rsid w:val="006C7FD6"/>
    <w:rsid w:val="006D0425"/>
    <w:rsid w:val="006D0519"/>
    <w:rsid w:val="006D0668"/>
    <w:rsid w:val="006D093A"/>
    <w:rsid w:val="006D0B19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BEF"/>
    <w:rsid w:val="006D1EF3"/>
    <w:rsid w:val="006D20B1"/>
    <w:rsid w:val="006D2192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2E14"/>
    <w:rsid w:val="006D306E"/>
    <w:rsid w:val="006D312F"/>
    <w:rsid w:val="006D37B8"/>
    <w:rsid w:val="006D396A"/>
    <w:rsid w:val="006D39F2"/>
    <w:rsid w:val="006D3E02"/>
    <w:rsid w:val="006D4012"/>
    <w:rsid w:val="006D42B7"/>
    <w:rsid w:val="006D45D5"/>
    <w:rsid w:val="006D45E8"/>
    <w:rsid w:val="006D4B48"/>
    <w:rsid w:val="006D4C79"/>
    <w:rsid w:val="006D4CA3"/>
    <w:rsid w:val="006D4DA7"/>
    <w:rsid w:val="006D4DC6"/>
    <w:rsid w:val="006D4DE3"/>
    <w:rsid w:val="006D4FA6"/>
    <w:rsid w:val="006D5007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EA"/>
    <w:rsid w:val="006D6509"/>
    <w:rsid w:val="006D65AF"/>
    <w:rsid w:val="006D6607"/>
    <w:rsid w:val="006D678D"/>
    <w:rsid w:val="006D6915"/>
    <w:rsid w:val="006D6996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A9C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C76"/>
    <w:rsid w:val="006E0CBC"/>
    <w:rsid w:val="006E0CC8"/>
    <w:rsid w:val="006E0CCF"/>
    <w:rsid w:val="006E0D11"/>
    <w:rsid w:val="006E0E6B"/>
    <w:rsid w:val="006E0F0C"/>
    <w:rsid w:val="006E100A"/>
    <w:rsid w:val="006E1361"/>
    <w:rsid w:val="006E1376"/>
    <w:rsid w:val="006E1407"/>
    <w:rsid w:val="006E1476"/>
    <w:rsid w:val="006E1480"/>
    <w:rsid w:val="006E1495"/>
    <w:rsid w:val="006E15C1"/>
    <w:rsid w:val="006E189A"/>
    <w:rsid w:val="006E19B6"/>
    <w:rsid w:val="006E19D2"/>
    <w:rsid w:val="006E1AAF"/>
    <w:rsid w:val="006E1B7A"/>
    <w:rsid w:val="006E1BAB"/>
    <w:rsid w:val="006E1F8E"/>
    <w:rsid w:val="006E1F99"/>
    <w:rsid w:val="006E1FDD"/>
    <w:rsid w:val="006E207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AAA"/>
    <w:rsid w:val="006E2C22"/>
    <w:rsid w:val="006E2C73"/>
    <w:rsid w:val="006E2CEB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E"/>
    <w:rsid w:val="006E4CB2"/>
    <w:rsid w:val="006E4ED6"/>
    <w:rsid w:val="006E52BE"/>
    <w:rsid w:val="006E54B8"/>
    <w:rsid w:val="006E586D"/>
    <w:rsid w:val="006E58D7"/>
    <w:rsid w:val="006E5A0B"/>
    <w:rsid w:val="006E5A39"/>
    <w:rsid w:val="006E5A6B"/>
    <w:rsid w:val="006E5D26"/>
    <w:rsid w:val="006E5D57"/>
    <w:rsid w:val="006E5EF5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1C8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E7E18"/>
    <w:rsid w:val="006F0229"/>
    <w:rsid w:val="006F027A"/>
    <w:rsid w:val="006F041C"/>
    <w:rsid w:val="006F08E5"/>
    <w:rsid w:val="006F09DC"/>
    <w:rsid w:val="006F0AE5"/>
    <w:rsid w:val="006F0AFE"/>
    <w:rsid w:val="006F0D5D"/>
    <w:rsid w:val="006F103E"/>
    <w:rsid w:val="006F113C"/>
    <w:rsid w:val="006F1190"/>
    <w:rsid w:val="006F128C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CCA"/>
    <w:rsid w:val="006F2D37"/>
    <w:rsid w:val="006F2E26"/>
    <w:rsid w:val="006F2F95"/>
    <w:rsid w:val="006F36A4"/>
    <w:rsid w:val="006F3710"/>
    <w:rsid w:val="006F37C0"/>
    <w:rsid w:val="006F386A"/>
    <w:rsid w:val="006F3ADC"/>
    <w:rsid w:val="006F3B71"/>
    <w:rsid w:val="006F3BF9"/>
    <w:rsid w:val="006F3C4B"/>
    <w:rsid w:val="006F3C6C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A8"/>
    <w:rsid w:val="006F4AE0"/>
    <w:rsid w:val="006F4B88"/>
    <w:rsid w:val="006F4B9C"/>
    <w:rsid w:val="006F4C13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EC"/>
    <w:rsid w:val="006F7228"/>
    <w:rsid w:val="006F72CE"/>
    <w:rsid w:val="006F7456"/>
    <w:rsid w:val="006F7639"/>
    <w:rsid w:val="006F790D"/>
    <w:rsid w:val="006F7A93"/>
    <w:rsid w:val="006F7B34"/>
    <w:rsid w:val="006F7B53"/>
    <w:rsid w:val="006F7B6B"/>
    <w:rsid w:val="006F7BE1"/>
    <w:rsid w:val="006F7C31"/>
    <w:rsid w:val="006F7D02"/>
    <w:rsid w:val="006F7EB2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F30"/>
    <w:rsid w:val="00702F48"/>
    <w:rsid w:val="00702F58"/>
    <w:rsid w:val="00702FF4"/>
    <w:rsid w:val="0070314F"/>
    <w:rsid w:val="00703154"/>
    <w:rsid w:val="007031DE"/>
    <w:rsid w:val="007032A6"/>
    <w:rsid w:val="0070340C"/>
    <w:rsid w:val="00703425"/>
    <w:rsid w:val="00703439"/>
    <w:rsid w:val="00703453"/>
    <w:rsid w:val="00703585"/>
    <w:rsid w:val="0070359C"/>
    <w:rsid w:val="007035D9"/>
    <w:rsid w:val="0070362F"/>
    <w:rsid w:val="007036B7"/>
    <w:rsid w:val="007036CB"/>
    <w:rsid w:val="0070396A"/>
    <w:rsid w:val="00703B23"/>
    <w:rsid w:val="00703BFE"/>
    <w:rsid w:val="00703C7C"/>
    <w:rsid w:val="00703E49"/>
    <w:rsid w:val="00703EE4"/>
    <w:rsid w:val="00703EF3"/>
    <w:rsid w:val="00703F0F"/>
    <w:rsid w:val="00704214"/>
    <w:rsid w:val="00704394"/>
    <w:rsid w:val="00704559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4ED8"/>
    <w:rsid w:val="0070515E"/>
    <w:rsid w:val="00705268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BAC"/>
    <w:rsid w:val="00705CB9"/>
    <w:rsid w:val="00705D29"/>
    <w:rsid w:val="00705D51"/>
    <w:rsid w:val="00705DEB"/>
    <w:rsid w:val="00705F81"/>
    <w:rsid w:val="00705FD3"/>
    <w:rsid w:val="007061A0"/>
    <w:rsid w:val="0070637E"/>
    <w:rsid w:val="0070639F"/>
    <w:rsid w:val="007063DE"/>
    <w:rsid w:val="007064C4"/>
    <w:rsid w:val="007065C5"/>
    <w:rsid w:val="00706640"/>
    <w:rsid w:val="00706743"/>
    <w:rsid w:val="00706802"/>
    <w:rsid w:val="007068E6"/>
    <w:rsid w:val="007068FE"/>
    <w:rsid w:val="007069CB"/>
    <w:rsid w:val="00706B9E"/>
    <w:rsid w:val="00706CA9"/>
    <w:rsid w:val="00706CF4"/>
    <w:rsid w:val="00706ED8"/>
    <w:rsid w:val="00706F38"/>
    <w:rsid w:val="0070700C"/>
    <w:rsid w:val="00707016"/>
    <w:rsid w:val="00707178"/>
    <w:rsid w:val="0070761B"/>
    <w:rsid w:val="00707965"/>
    <w:rsid w:val="00707B6E"/>
    <w:rsid w:val="00707D52"/>
    <w:rsid w:val="0071006C"/>
    <w:rsid w:val="007103E7"/>
    <w:rsid w:val="00710487"/>
    <w:rsid w:val="007105AE"/>
    <w:rsid w:val="00710646"/>
    <w:rsid w:val="007106E0"/>
    <w:rsid w:val="007107F3"/>
    <w:rsid w:val="007108A6"/>
    <w:rsid w:val="00710ACA"/>
    <w:rsid w:val="00710B37"/>
    <w:rsid w:val="00710F0E"/>
    <w:rsid w:val="00711170"/>
    <w:rsid w:val="0071144C"/>
    <w:rsid w:val="00711480"/>
    <w:rsid w:val="007114E4"/>
    <w:rsid w:val="00711597"/>
    <w:rsid w:val="007117A6"/>
    <w:rsid w:val="00711A77"/>
    <w:rsid w:val="00711B5A"/>
    <w:rsid w:val="00711C63"/>
    <w:rsid w:val="00711C68"/>
    <w:rsid w:val="00711EE7"/>
    <w:rsid w:val="00712082"/>
    <w:rsid w:val="007120A5"/>
    <w:rsid w:val="00712107"/>
    <w:rsid w:val="007121E0"/>
    <w:rsid w:val="007121E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CCC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57D"/>
    <w:rsid w:val="00714770"/>
    <w:rsid w:val="007147BC"/>
    <w:rsid w:val="00714821"/>
    <w:rsid w:val="00714B46"/>
    <w:rsid w:val="00714C99"/>
    <w:rsid w:val="00714CA6"/>
    <w:rsid w:val="00714EB0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50D"/>
    <w:rsid w:val="0071660F"/>
    <w:rsid w:val="0071666D"/>
    <w:rsid w:val="007166BE"/>
    <w:rsid w:val="00716717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6D"/>
    <w:rsid w:val="007171AE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501"/>
    <w:rsid w:val="007206F7"/>
    <w:rsid w:val="00720704"/>
    <w:rsid w:val="0072079D"/>
    <w:rsid w:val="00720A02"/>
    <w:rsid w:val="00720ABE"/>
    <w:rsid w:val="00720B49"/>
    <w:rsid w:val="00720C00"/>
    <w:rsid w:val="00720D33"/>
    <w:rsid w:val="00720F3D"/>
    <w:rsid w:val="007211D8"/>
    <w:rsid w:val="00721217"/>
    <w:rsid w:val="0072136C"/>
    <w:rsid w:val="00721379"/>
    <w:rsid w:val="007213D1"/>
    <w:rsid w:val="007214FC"/>
    <w:rsid w:val="007219A5"/>
    <w:rsid w:val="00721BA5"/>
    <w:rsid w:val="00721D7C"/>
    <w:rsid w:val="00721E8B"/>
    <w:rsid w:val="00721FC7"/>
    <w:rsid w:val="0072214F"/>
    <w:rsid w:val="00722231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09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51"/>
    <w:rsid w:val="00723F91"/>
    <w:rsid w:val="0072420A"/>
    <w:rsid w:val="0072420E"/>
    <w:rsid w:val="00724220"/>
    <w:rsid w:val="00724551"/>
    <w:rsid w:val="00724568"/>
    <w:rsid w:val="0072461B"/>
    <w:rsid w:val="007247DE"/>
    <w:rsid w:val="00724B17"/>
    <w:rsid w:val="00724BC6"/>
    <w:rsid w:val="00724BDC"/>
    <w:rsid w:val="00724C04"/>
    <w:rsid w:val="00724C40"/>
    <w:rsid w:val="00724CDF"/>
    <w:rsid w:val="00724E0B"/>
    <w:rsid w:val="00724E69"/>
    <w:rsid w:val="00724EA1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5BE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421"/>
    <w:rsid w:val="00727452"/>
    <w:rsid w:val="007275B0"/>
    <w:rsid w:val="007275BB"/>
    <w:rsid w:val="00727608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F9A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C80"/>
    <w:rsid w:val="00730DD0"/>
    <w:rsid w:val="00730F75"/>
    <w:rsid w:val="0073122E"/>
    <w:rsid w:val="00731288"/>
    <w:rsid w:val="00731502"/>
    <w:rsid w:val="007317FF"/>
    <w:rsid w:val="007318BC"/>
    <w:rsid w:val="00731D3E"/>
    <w:rsid w:val="00731E25"/>
    <w:rsid w:val="00731FCD"/>
    <w:rsid w:val="007320F2"/>
    <w:rsid w:val="0073229E"/>
    <w:rsid w:val="007322C9"/>
    <w:rsid w:val="0073237C"/>
    <w:rsid w:val="007325E9"/>
    <w:rsid w:val="007327CE"/>
    <w:rsid w:val="00732863"/>
    <w:rsid w:val="007329BE"/>
    <w:rsid w:val="00732AFD"/>
    <w:rsid w:val="00732B1E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43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81"/>
    <w:rsid w:val="007346F3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C55"/>
    <w:rsid w:val="00735CD3"/>
    <w:rsid w:val="00735D5F"/>
    <w:rsid w:val="00735F98"/>
    <w:rsid w:val="007360E2"/>
    <w:rsid w:val="007361D5"/>
    <w:rsid w:val="007361F2"/>
    <w:rsid w:val="0073648B"/>
    <w:rsid w:val="0073660C"/>
    <w:rsid w:val="0073665D"/>
    <w:rsid w:val="00736681"/>
    <w:rsid w:val="00736759"/>
    <w:rsid w:val="00736853"/>
    <w:rsid w:val="00736965"/>
    <w:rsid w:val="0073699B"/>
    <w:rsid w:val="00736A0C"/>
    <w:rsid w:val="00736B08"/>
    <w:rsid w:val="00736C50"/>
    <w:rsid w:val="00736DDA"/>
    <w:rsid w:val="00736DE3"/>
    <w:rsid w:val="00736E3A"/>
    <w:rsid w:val="007373AF"/>
    <w:rsid w:val="007374EA"/>
    <w:rsid w:val="00737631"/>
    <w:rsid w:val="00737686"/>
    <w:rsid w:val="00737704"/>
    <w:rsid w:val="007377D7"/>
    <w:rsid w:val="0073795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31F"/>
    <w:rsid w:val="00743629"/>
    <w:rsid w:val="007436A8"/>
    <w:rsid w:val="007436D0"/>
    <w:rsid w:val="007437E8"/>
    <w:rsid w:val="007437FE"/>
    <w:rsid w:val="0074383C"/>
    <w:rsid w:val="007438DE"/>
    <w:rsid w:val="007438E6"/>
    <w:rsid w:val="007438FB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E7"/>
    <w:rsid w:val="007449B6"/>
    <w:rsid w:val="00744B41"/>
    <w:rsid w:val="00744C2A"/>
    <w:rsid w:val="00744C38"/>
    <w:rsid w:val="00744D51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D1"/>
    <w:rsid w:val="00745EAC"/>
    <w:rsid w:val="0074603D"/>
    <w:rsid w:val="00746109"/>
    <w:rsid w:val="00746120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3C"/>
    <w:rsid w:val="007466B2"/>
    <w:rsid w:val="00746820"/>
    <w:rsid w:val="007468E3"/>
    <w:rsid w:val="0074695A"/>
    <w:rsid w:val="007469C8"/>
    <w:rsid w:val="00746CB1"/>
    <w:rsid w:val="00746E94"/>
    <w:rsid w:val="0074701B"/>
    <w:rsid w:val="0074721A"/>
    <w:rsid w:val="0074725F"/>
    <w:rsid w:val="00747369"/>
    <w:rsid w:val="00747455"/>
    <w:rsid w:val="007474C6"/>
    <w:rsid w:val="0074758C"/>
    <w:rsid w:val="007475FF"/>
    <w:rsid w:val="00747635"/>
    <w:rsid w:val="00747662"/>
    <w:rsid w:val="00747802"/>
    <w:rsid w:val="007479EB"/>
    <w:rsid w:val="00747BDC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D7E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F08"/>
    <w:rsid w:val="00751F8F"/>
    <w:rsid w:val="00751FBA"/>
    <w:rsid w:val="007520F2"/>
    <w:rsid w:val="00752789"/>
    <w:rsid w:val="0075292A"/>
    <w:rsid w:val="00752B4E"/>
    <w:rsid w:val="00752D9F"/>
    <w:rsid w:val="00752DE7"/>
    <w:rsid w:val="00752E71"/>
    <w:rsid w:val="00752E7B"/>
    <w:rsid w:val="00752E90"/>
    <w:rsid w:val="00752EB3"/>
    <w:rsid w:val="0075320E"/>
    <w:rsid w:val="007532F8"/>
    <w:rsid w:val="007533E6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3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178"/>
    <w:rsid w:val="0075523C"/>
    <w:rsid w:val="0075524C"/>
    <w:rsid w:val="007553C6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002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22"/>
    <w:rsid w:val="00757262"/>
    <w:rsid w:val="00757457"/>
    <w:rsid w:val="0075751A"/>
    <w:rsid w:val="00757548"/>
    <w:rsid w:val="00757736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1F"/>
    <w:rsid w:val="0076022E"/>
    <w:rsid w:val="00760288"/>
    <w:rsid w:val="007603F1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735"/>
    <w:rsid w:val="00761C73"/>
    <w:rsid w:val="00761C97"/>
    <w:rsid w:val="00761E75"/>
    <w:rsid w:val="00761ED5"/>
    <w:rsid w:val="00761FC7"/>
    <w:rsid w:val="00762106"/>
    <w:rsid w:val="0076214A"/>
    <w:rsid w:val="007622C1"/>
    <w:rsid w:val="00762576"/>
    <w:rsid w:val="0076263B"/>
    <w:rsid w:val="0076263F"/>
    <w:rsid w:val="00762663"/>
    <w:rsid w:val="0076294A"/>
    <w:rsid w:val="00762A2F"/>
    <w:rsid w:val="00762A82"/>
    <w:rsid w:val="00762D35"/>
    <w:rsid w:val="00762DDE"/>
    <w:rsid w:val="00762F30"/>
    <w:rsid w:val="00762FFA"/>
    <w:rsid w:val="0076314B"/>
    <w:rsid w:val="007633DC"/>
    <w:rsid w:val="00763752"/>
    <w:rsid w:val="007637AB"/>
    <w:rsid w:val="0076393E"/>
    <w:rsid w:val="00763A44"/>
    <w:rsid w:val="00763B3F"/>
    <w:rsid w:val="00763B5A"/>
    <w:rsid w:val="00763DCD"/>
    <w:rsid w:val="0076419E"/>
    <w:rsid w:val="00764283"/>
    <w:rsid w:val="00764542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B36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F"/>
    <w:rsid w:val="00767D80"/>
    <w:rsid w:val="00767E0E"/>
    <w:rsid w:val="00770028"/>
    <w:rsid w:val="00770051"/>
    <w:rsid w:val="007700D8"/>
    <w:rsid w:val="0077018E"/>
    <w:rsid w:val="0077023C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4E5"/>
    <w:rsid w:val="00771522"/>
    <w:rsid w:val="0077189A"/>
    <w:rsid w:val="00771A1A"/>
    <w:rsid w:val="00771B75"/>
    <w:rsid w:val="00771B79"/>
    <w:rsid w:val="00771BB6"/>
    <w:rsid w:val="00771C51"/>
    <w:rsid w:val="00771CCD"/>
    <w:rsid w:val="00771EB6"/>
    <w:rsid w:val="00772102"/>
    <w:rsid w:val="00772435"/>
    <w:rsid w:val="00772550"/>
    <w:rsid w:val="00772658"/>
    <w:rsid w:val="00772864"/>
    <w:rsid w:val="00772A16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57"/>
    <w:rsid w:val="00773BAE"/>
    <w:rsid w:val="00773E06"/>
    <w:rsid w:val="00773E40"/>
    <w:rsid w:val="007740B1"/>
    <w:rsid w:val="0077417A"/>
    <w:rsid w:val="00774290"/>
    <w:rsid w:val="0077432F"/>
    <w:rsid w:val="0077443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5FE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5D6"/>
    <w:rsid w:val="007768A7"/>
    <w:rsid w:val="007769A9"/>
    <w:rsid w:val="00776E2C"/>
    <w:rsid w:val="00776FBB"/>
    <w:rsid w:val="007774F2"/>
    <w:rsid w:val="007778A8"/>
    <w:rsid w:val="007778EA"/>
    <w:rsid w:val="00777905"/>
    <w:rsid w:val="00777A29"/>
    <w:rsid w:val="00777B4C"/>
    <w:rsid w:val="00777C51"/>
    <w:rsid w:val="00777DB7"/>
    <w:rsid w:val="00777F0C"/>
    <w:rsid w:val="00777F0D"/>
    <w:rsid w:val="00780085"/>
    <w:rsid w:val="007800EF"/>
    <w:rsid w:val="007802C4"/>
    <w:rsid w:val="007803C6"/>
    <w:rsid w:val="007803CD"/>
    <w:rsid w:val="007805B8"/>
    <w:rsid w:val="007805CE"/>
    <w:rsid w:val="007805F0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E93"/>
    <w:rsid w:val="00783FBC"/>
    <w:rsid w:val="00784025"/>
    <w:rsid w:val="007841C4"/>
    <w:rsid w:val="007841F5"/>
    <w:rsid w:val="007844FA"/>
    <w:rsid w:val="00784624"/>
    <w:rsid w:val="00784654"/>
    <w:rsid w:val="0078475D"/>
    <w:rsid w:val="00784A7B"/>
    <w:rsid w:val="00784B6A"/>
    <w:rsid w:val="00784DB7"/>
    <w:rsid w:val="007850C0"/>
    <w:rsid w:val="0078516E"/>
    <w:rsid w:val="007851A0"/>
    <w:rsid w:val="00785372"/>
    <w:rsid w:val="0078545A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79"/>
    <w:rsid w:val="00785EDA"/>
    <w:rsid w:val="00785FD3"/>
    <w:rsid w:val="007861C4"/>
    <w:rsid w:val="007861D3"/>
    <w:rsid w:val="0078620A"/>
    <w:rsid w:val="00786233"/>
    <w:rsid w:val="0078624F"/>
    <w:rsid w:val="00786279"/>
    <w:rsid w:val="0078659A"/>
    <w:rsid w:val="007865CA"/>
    <w:rsid w:val="00786734"/>
    <w:rsid w:val="00786752"/>
    <w:rsid w:val="00786798"/>
    <w:rsid w:val="00786A03"/>
    <w:rsid w:val="00786AC0"/>
    <w:rsid w:val="00786B0B"/>
    <w:rsid w:val="00786B7D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74"/>
    <w:rsid w:val="00787A4D"/>
    <w:rsid w:val="00787B6A"/>
    <w:rsid w:val="00787FA3"/>
    <w:rsid w:val="0079010B"/>
    <w:rsid w:val="00790237"/>
    <w:rsid w:val="007902F6"/>
    <w:rsid w:val="0079056D"/>
    <w:rsid w:val="0079061C"/>
    <w:rsid w:val="007908A0"/>
    <w:rsid w:val="00790942"/>
    <w:rsid w:val="0079096B"/>
    <w:rsid w:val="00790BDC"/>
    <w:rsid w:val="00790C09"/>
    <w:rsid w:val="00790CE8"/>
    <w:rsid w:val="00790D6F"/>
    <w:rsid w:val="00790EA9"/>
    <w:rsid w:val="00790F05"/>
    <w:rsid w:val="00790F2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C1C"/>
    <w:rsid w:val="00791C21"/>
    <w:rsid w:val="00791C8C"/>
    <w:rsid w:val="00791C9C"/>
    <w:rsid w:val="00791D5D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4C"/>
    <w:rsid w:val="00792FAE"/>
    <w:rsid w:val="00792FB2"/>
    <w:rsid w:val="00792FB4"/>
    <w:rsid w:val="00793027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B93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508D"/>
    <w:rsid w:val="00795173"/>
    <w:rsid w:val="007951D4"/>
    <w:rsid w:val="00795285"/>
    <w:rsid w:val="00795449"/>
    <w:rsid w:val="00795511"/>
    <w:rsid w:val="00795A30"/>
    <w:rsid w:val="00795C4E"/>
    <w:rsid w:val="00795C93"/>
    <w:rsid w:val="00795CE9"/>
    <w:rsid w:val="00795D5A"/>
    <w:rsid w:val="00795DC8"/>
    <w:rsid w:val="00795E4E"/>
    <w:rsid w:val="00795F40"/>
    <w:rsid w:val="00795FF8"/>
    <w:rsid w:val="00796113"/>
    <w:rsid w:val="0079654F"/>
    <w:rsid w:val="007966FF"/>
    <w:rsid w:val="0079674C"/>
    <w:rsid w:val="00796834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469"/>
    <w:rsid w:val="007975E4"/>
    <w:rsid w:val="00797763"/>
    <w:rsid w:val="00797813"/>
    <w:rsid w:val="0079790E"/>
    <w:rsid w:val="00797A09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F3D"/>
    <w:rsid w:val="007A0F4C"/>
    <w:rsid w:val="007A1058"/>
    <w:rsid w:val="007A10B4"/>
    <w:rsid w:val="007A11E2"/>
    <w:rsid w:val="007A1234"/>
    <w:rsid w:val="007A1239"/>
    <w:rsid w:val="007A12A5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AC8"/>
    <w:rsid w:val="007A2B27"/>
    <w:rsid w:val="007A2B36"/>
    <w:rsid w:val="007A2C5C"/>
    <w:rsid w:val="007A2DB2"/>
    <w:rsid w:val="007A2DE7"/>
    <w:rsid w:val="007A2EC6"/>
    <w:rsid w:val="007A31A9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57D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512"/>
    <w:rsid w:val="007A55C5"/>
    <w:rsid w:val="007A5609"/>
    <w:rsid w:val="007A5938"/>
    <w:rsid w:val="007A5BF8"/>
    <w:rsid w:val="007A5D7A"/>
    <w:rsid w:val="007A5E5B"/>
    <w:rsid w:val="007A5EA5"/>
    <w:rsid w:val="007A5F93"/>
    <w:rsid w:val="007A61C0"/>
    <w:rsid w:val="007A6230"/>
    <w:rsid w:val="007A62AF"/>
    <w:rsid w:val="007A6497"/>
    <w:rsid w:val="007A652A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A7CD9"/>
    <w:rsid w:val="007B000A"/>
    <w:rsid w:val="007B0052"/>
    <w:rsid w:val="007B00C6"/>
    <w:rsid w:val="007B011C"/>
    <w:rsid w:val="007B0183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412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CF"/>
    <w:rsid w:val="007B290F"/>
    <w:rsid w:val="007B2CE0"/>
    <w:rsid w:val="007B2DCE"/>
    <w:rsid w:val="007B2DE0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07C"/>
    <w:rsid w:val="007B420D"/>
    <w:rsid w:val="007B446A"/>
    <w:rsid w:val="007B44FA"/>
    <w:rsid w:val="007B4566"/>
    <w:rsid w:val="007B4572"/>
    <w:rsid w:val="007B46C1"/>
    <w:rsid w:val="007B46CE"/>
    <w:rsid w:val="007B488B"/>
    <w:rsid w:val="007B48CE"/>
    <w:rsid w:val="007B4914"/>
    <w:rsid w:val="007B4CAC"/>
    <w:rsid w:val="007B4D36"/>
    <w:rsid w:val="007B4D49"/>
    <w:rsid w:val="007B4EC2"/>
    <w:rsid w:val="007B5055"/>
    <w:rsid w:val="007B5299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93"/>
    <w:rsid w:val="007B603A"/>
    <w:rsid w:val="007B6066"/>
    <w:rsid w:val="007B6191"/>
    <w:rsid w:val="007B630D"/>
    <w:rsid w:val="007B6454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550"/>
    <w:rsid w:val="007B762D"/>
    <w:rsid w:val="007B7697"/>
    <w:rsid w:val="007B777F"/>
    <w:rsid w:val="007B79CC"/>
    <w:rsid w:val="007B7A0A"/>
    <w:rsid w:val="007B7A8A"/>
    <w:rsid w:val="007B7D80"/>
    <w:rsid w:val="007B7E51"/>
    <w:rsid w:val="007B7F44"/>
    <w:rsid w:val="007B7F7C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06"/>
    <w:rsid w:val="007C1149"/>
    <w:rsid w:val="007C1162"/>
    <w:rsid w:val="007C11FA"/>
    <w:rsid w:val="007C1342"/>
    <w:rsid w:val="007C13D0"/>
    <w:rsid w:val="007C14AD"/>
    <w:rsid w:val="007C14B7"/>
    <w:rsid w:val="007C15D2"/>
    <w:rsid w:val="007C164A"/>
    <w:rsid w:val="007C19A6"/>
    <w:rsid w:val="007C1BAF"/>
    <w:rsid w:val="007C1CDB"/>
    <w:rsid w:val="007C1DF3"/>
    <w:rsid w:val="007C2040"/>
    <w:rsid w:val="007C22AE"/>
    <w:rsid w:val="007C235A"/>
    <w:rsid w:val="007C23BF"/>
    <w:rsid w:val="007C2458"/>
    <w:rsid w:val="007C2692"/>
    <w:rsid w:val="007C27E9"/>
    <w:rsid w:val="007C27FE"/>
    <w:rsid w:val="007C2804"/>
    <w:rsid w:val="007C2979"/>
    <w:rsid w:val="007C2A54"/>
    <w:rsid w:val="007C2AA7"/>
    <w:rsid w:val="007C2AB3"/>
    <w:rsid w:val="007C2C19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C1A"/>
    <w:rsid w:val="007C4C38"/>
    <w:rsid w:val="007C4D09"/>
    <w:rsid w:val="007C50A0"/>
    <w:rsid w:val="007C50A4"/>
    <w:rsid w:val="007C5258"/>
    <w:rsid w:val="007C5747"/>
    <w:rsid w:val="007C58E8"/>
    <w:rsid w:val="007C5A82"/>
    <w:rsid w:val="007C5ADB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04A"/>
    <w:rsid w:val="007C6152"/>
    <w:rsid w:val="007C620F"/>
    <w:rsid w:val="007C6249"/>
    <w:rsid w:val="007C6320"/>
    <w:rsid w:val="007C63F8"/>
    <w:rsid w:val="007C64DB"/>
    <w:rsid w:val="007C6675"/>
    <w:rsid w:val="007C66A0"/>
    <w:rsid w:val="007C66C7"/>
    <w:rsid w:val="007C697D"/>
    <w:rsid w:val="007C6A3D"/>
    <w:rsid w:val="007C6AFC"/>
    <w:rsid w:val="007C6B48"/>
    <w:rsid w:val="007C6D7F"/>
    <w:rsid w:val="007C6E14"/>
    <w:rsid w:val="007C6E61"/>
    <w:rsid w:val="007C6F84"/>
    <w:rsid w:val="007C70BC"/>
    <w:rsid w:val="007C7309"/>
    <w:rsid w:val="007C7333"/>
    <w:rsid w:val="007C739E"/>
    <w:rsid w:val="007C7449"/>
    <w:rsid w:val="007C75A9"/>
    <w:rsid w:val="007C768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5D4"/>
    <w:rsid w:val="007D081D"/>
    <w:rsid w:val="007D0826"/>
    <w:rsid w:val="007D0891"/>
    <w:rsid w:val="007D0958"/>
    <w:rsid w:val="007D0B55"/>
    <w:rsid w:val="007D0B5B"/>
    <w:rsid w:val="007D0B8C"/>
    <w:rsid w:val="007D0C2E"/>
    <w:rsid w:val="007D0C97"/>
    <w:rsid w:val="007D0D9E"/>
    <w:rsid w:val="007D0EDC"/>
    <w:rsid w:val="007D1140"/>
    <w:rsid w:val="007D1153"/>
    <w:rsid w:val="007D148C"/>
    <w:rsid w:val="007D14B3"/>
    <w:rsid w:val="007D1655"/>
    <w:rsid w:val="007D16B0"/>
    <w:rsid w:val="007D1C76"/>
    <w:rsid w:val="007D1DFC"/>
    <w:rsid w:val="007D1FBF"/>
    <w:rsid w:val="007D2432"/>
    <w:rsid w:val="007D2567"/>
    <w:rsid w:val="007D26AD"/>
    <w:rsid w:val="007D26C8"/>
    <w:rsid w:val="007D26EE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EF3"/>
    <w:rsid w:val="007D3F97"/>
    <w:rsid w:val="007D40C0"/>
    <w:rsid w:val="007D4191"/>
    <w:rsid w:val="007D42D2"/>
    <w:rsid w:val="007D438E"/>
    <w:rsid w:val="007D4438"/>
    <w:rsid w:val="007D4477"/>
    <w:rsid w:val="007D44A5"/>
    <w:rsid w:val="007D4605"/>
    <w:rsid w:val="007D461D"/>
    <w:rsid w:val="007D474E"/>
    <w:rsid w:val="007D47B2"/>
    <w:rsid w:val="007D47E5"/>
    <w:rsid w:val="007D4917"/>
    <w:rsid w:val="007D49C4"/>
    <w:rsid w:val="007D49CA"/>
    <w:rsid w:val="007D4B51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60"/>
    <w:rsid w:val="007D580D"/>
    <w:rsid w:val="007D5A16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C3"/>
    <w:rsid w:val="007D69EF"/>
    <w:rsid w:val="007D6B2C"/>
    <w:rsid w:val="007D6F08"/>
    <w:rsid w:val="007D7032"/>
    <w:rsid w:val="007D71CC"/>
    <w:rsid w:val="007D72BA"/>
    <w:rsid w:val="007D755C"/>
    <w:rsid w:val="007D78CC"/>
    <w:rsid w:val="007D79D7"/>
    <w:rsid w:val="007D7B12"/>
    <w:rsid w:val="007D7B7A"/>
    <w:rsid w:val="007D7CFB"/>
    <w:rsid w:val="007D7D9A"/>
    <w:rsid w:val="007D7F7D"/>
    <w:rsid w:val="007E0051"/>
    <w:rsid w:val="007E0386"/>
    <w:rsid w:val="007E0542"/>
    <w:rsid w:val="007E063A"/>
    <w:rsid w:val="007E064C"/>
    <w:rsid w:val="007E067E"/>
    <w:rsid w:val="007E078D"/>
    <w:rsid w:val="007E0889"/>
    <w:rsid w:val="007E0A2F"/>
    <w:rsid w:val="007E0AB7"/>
    <w:rsid w:val="007E0B47"/>
    <w:rsid w:val="007E0B87"/>
    <w:rsid w:val="007E0E61"/>
    <w:rsid w:val="007E1384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8F"/>
    <w:rsid w:val="007E2F96"/>
    <w:rsid w:val="007E30A4"/>
    <w:rsid w:val="007E313E"/>
    <w:rsid w:val="007E3181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B01"/>
    <w:rsid w:val="007E3C27"/>
    <w:rsid w:val="007E3E96"/>
    <w:rsid w:val="007E3EA6"/>
    <w:rsid w:val="007E3EC4"/>
    <w:rsid w:val="007E3FCA"/>
    <w:rsid w:val="007E4081"/>
    <w:rsid w:val="007E4103"/>
    <w:rsid w:val="007E4133"/>
    <w:rsid w:val="007E42FB"/>
    <w:rsid w:val="007E4421"/>
    <w:rsid w:val="007E4454"/>
    <w:rsid w:val="007E46D0"/>
    <w:rsid w:val="007E4A94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F7"/>
    <w:rsid w:val="007E5BB8"/>
    <w:rsid w:val="007E5CA4"/>
    <w:rsid w:val="007E5D0B"/>
    <w:rsid w:val="007E5F84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CE5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5AF"/>
    <w:rsid w:val="007E7726"/>
    <w:rsid w:val="007E790D"/>
    <w:rsid w:val="007E7A48"/>
    <w:rsid w:val="007E7ACE"/>
    <w:rsid w:val="007E7B85"/>
    <w:rsid w:val="007E7D3A"/>
    <w:rsid w:val="007E7FB7"/>
    <w:rsid w:val="007E7FEA"/>
    <w:rsid w:val="007F0149"/>
    <w:rsid w:val="007F02DB"/>
    <w:rsid w:val="007F03C4"/>
    <w:rsid w:val="007F03FD"/>
    <w:rsid w:val="007F0403"/>
    <w:rsid w:val="007F04E9"/>
    <w:rsid w:val="007F0509"/>
    <w:rsid w:val="007F052F"/>
    <w:rsid w:val="007F0734"/>
    <w:rsid w:val="007F075E"/>
    <w:rsid w:val="007F0825"/>
    <w:rsid w:val="007F0BB9"/>
    <w:rsid w:val="007F0C21"/>
    <w:rsid w:val="007F0C33"/>
    <w:rsid w:val="007F0DEB"/>
    <w:rsid w:val="007F0E82"/>
    <w:rsid w:val="007F0FB9"/>
    <w:rsid w:val="007F0FED"/>
    <w:rsid w:val="007F11C9"/>
    <w:rsid w:val="007F11D4"/>
    <w:rsid w:val="007F1308"/>
    <w:rsid w:val="007F135F"/>
    <w:rsid w:val="007F147E"/>
    <w:rsid w:val="007F1494"/>
    <w:rsid w:val="007F16E1"/>
    <w:rsid w:val="007F1785"/>
    <w:rsid w:val="007F17AC"/>
    <w:rsid w:val="007F181A"/>
    <w:rsid w:val="007F18E2"/>
    <w:rsid w:val="007F1B2A"/>
    <w:rsid w:val="007F1B7E"/>
    <w:rsid w:val="007F1C71"/>
    <w:rsid w:val="007F1CF7"/>
    <w:rsid w:val="007F1D13"/>
    <w:rsid w:val="007F1E1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09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AC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8D0"/>
    <w:rsid w:val="007F6901"/>
    <w:rsid w:val="007F69CD"/>
    <w:rsid w:val="007F6B75"/>
    <w:rsid w:val="007F6B80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6E7"/>
    <w:rsid w:val="007F7C12"/>
    <w:rsid w:val="007F7CF6"/>
    <w:rsid w:val="007F7D18"/>
    <w:rsid w:val="007F7D25"/>
    <w:rsid w:val="007F7FC1"/>
    <w:rsid w:val="008002CE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A53"/>
    <w:rsid w:val="00800A6C"/>
    <w:rsid w:val="00800ADE"/>
    <w:rsid w:val="00800BA8"/>
    <w:rsid w:val="00800E50"/>
    <w:rsid w:val="00800F92"/>
    <w:rsid w:val="00801017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D6C"/>
    <w:rsid w:val="00801F5D"/>
    <w:rsid w:val="0080201C"/>
    <w:rsid w:val="0080202D"/>
    <w:rsid w:val="00802176"/>
    <w:rsid w:val="008021AD"/>
    <w:rsid w:val="00802260"/>
    <w:rsid w:val="00802285"/>
    <w:rsid w:val="00802343"/>
    <w:rsid w:val="0080260B"/>
    <w:rsid w:val="00802693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7FB"/>
    <w:rsid w:val="00804AC4"/>
    <w:rsid w:val="00804B89"/>
    <w:rsid w:val="00804DC1"/>
    <w:rsid w:val="00804EA5"/>
    <w:rsid w:val="00804FD6"/>
    <w:rsid w:val="0080500D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720"/>
    <w:rsid w:val="0080675C"/>
    <w:rsid w:val="0080677F"/>
    <w:rsid w:val="008069BE"/>
    <w:rsid w:val="008069F9"/>
    <w:rsid w:val="00806A22"/>
    <w:rsid w:val="00806DB0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9E9"/>
    <w:rsid w:val="00810A52"/>
    <w:rsid w:val="00810B4E"/>
    <w:rsid w:val="00810BC0"/>
    <w:rsid w:val="00810C4A"/>
    <w:rsid w:val="00810C99"/>
    <w:rsid w:val="00810DAD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7A"/>
    <w:rsid w:val="008122E5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590"/>
    <w:rsid w:val="008136BE"/>
    <w:rsid w:val="00813758"/>
    <w:rsid w:val="00813854"/>
    <w:rsid w:val="008138D0"/>
    <w:rsid w:val="00813A62"/>
    <w:rsid w:val="00813A8C"/>
    <w:rsid w:val="00813BF3"/>
    <w:rsid w:val="00813E7E"/>
    <w:rsid w:val="00813EB3"/>
    <w:rsid w:val="008140E1"/>
    <w:rsid w:val="0081415C"/>
    <w:rsid w:val="008141B4"/>
    <w:rsid w:val="00814480"/>
    <w:rsid w:val="0081463A"/>
    <w:rsid w:val="008146B2"/>
    <w:rsid w:val="008146E9"/>
    <w:rsid w:val="0081473C"/>
    <w:rsid w:val="008147B2"/>
    <w:rsid w:val="00814857"/>
    <w:rsid w:val="008149AB"/>
    <w:rsid w:val="008149BC"/>
    <w:rsid w:val="008149F1"/>
    <w:rsid w:val="00814B4C"/>
    <w:rsid w:val="00814D00"/>
    <w:rsid w:val="00814F2C"/>
    <w:rsid w:val="0081503F"/>
    <w:rsid w:val="008150F0"/>
    <w:rsid w:val="0081520B"/>
    <w:rsid w:val="0081522D"/>
    <w:rsid w:val="0081552D"/>
    <w:rsid w:val="0081577D"/>
    <w:rsid w:val="008157E6"/>
    <w:rsid w:val="00815916"/>
    <w:rsid w:val="00815DB8"/>
    <w:rsid w:val="00815DE4"/>
    <w:rsid w:val="00815E2A"/>
    <w:rsid w:val="00816162"/>
    <w:rsid w:val="008161A6"/>
    <w:rsid w:val="008163B6"/>
    <w:rsid w:val="008163B9"/>
    <w:rsid w:val="00816417"/>
    <w:rsid w:val="00816513"/>
    <w:rsid w:val="00816554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66"/>
    <w:rsid w:val="008175C3"/>
    <w:rsid w:val="008176B8"/>
    <w:rsid w:val="008178D1"/>
    <w:rsid w:val="008178DB"/>
    <w:rsid w:val="00817A21"/>
    <w:rsid w:val="00817C41"/>
    <w:rsid w:val="00817CF0"/>
    <w:rsid w:val="00817D7F"/>
    <w:rsid w:val="00817EC5"/>
    <w:rsid w:val="00817EF1"/>
    <w:rsid w:val="00817F03"/>
    <w:rsid w:val="0082023B"/>
    <w:rsid w:val="00820258"/>
    <w:rsid w:val="00820280"/>
    <w:rsid w:val="008202AA"/>
    <w:rsid w:val="00820469"/>
    <w:rsid w:val="00820800"/>
    <w:rsid w:val="008208A4"/>
    <w:rsid w:val="00820B85"/>
    <w:rsid w:val="00820C1E"/>
    <w:rsid w:val="00820DC8"/>
    <w:rsid w:val="00820E1A"/>
    <w:rsid w:val="00820F63"/>
    <w:rsid w:val="008210F8"/>
    <w:rsid w:val="0082113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56"/>
    <w:rsid w:val="008219CD"/>
    <w:rsid w:val="00821E25"/>
    <w:rsid w:val="00821EAE"/>
    <w:rsid w:val="00821F45"/>
    <w:rsid w:val="00821F56"/>
    <w:rsid w:val="008221B3"/>
    <w:rsid w:val="008221EF"/>
    <w:rsid w:val="008223E0"/>
    <w:rsid w:val="00822536"/>
    <w:rsid w:val="008225AB"/>
    <w:rsid w:val="0082262F"/>
    <w:rsid w:val="008226E1"/>
    <w:rsid w:val="008229DA"/>
    <w:rsid w:val="00822A1C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85"/>
    <w:rsid w:val="008255D9"/>
    <w:rsid w:val="00825726"/>
    <w:rsid w:val="008257F3"/>
    <w:rsid w:val="00825909"/>
    <w:rsid w:val="008259F8"/>
    <w:rsid w:val="00825A86"/>
    <w:rsid w:val="00825BC9"/>
    <w:rsid w:val="00825D3A"/>
    <w:rsid w:val="00825F96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7A"/>
    <w:rsid w:val="00827C39"/>
    <w:rsid w:val="00827E17"/>
    <w:rsid w:val="0083003F"/>
    <w:rsid w:val="00830076"/>
    <w:rsid w:val="008302F0"/>
    <w:rsid w:val="008303E3"/>
    <w:rsid w:val="008303E5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3F44"/>
    <w:rsid w:val="0083411D"/>
    <w:rsid w:val="00834447"/>
    <w:rsid w:val="00834570"/>
    <w:rsid w:val="00834754"/>
    <w:rsid w:val="008347D3"/>
    <w:rsid w:val="00834871"/>
    <w:rsid w:val="0083489D"/>
    <w:rsid w:val="00834BF0"/>
    <w:rsid w:val="00834EA7"/>
    <w:rsid w:val="00834FBB"/>
    <w:rsid w:val="0083501A"/>
    <w:rsid w:val="008350C3"/>
    <w:rsid w:val="00835122"/>
    <w:rsid w:val="00835138"/>
    <w:rsid w:val="008351EF"/>
    <w:rsid w:val="0083553C"/>
    <w:rsid w:val="008355E1"/>
    <w:rsid w:val="008357C3"/>
    <w:rsid w:val="00835916"/>
    <w:rsid w:val="00835941"/>
    <w:rsid w:val="00835AB3"/>
    <w:rsid w:val="00835B68"/>
    <w:rsid w:val="00835DD8"/>
    <w:rsid w:val="00835FC2"/>
    <w:rsid w:val="00836021"/>
    <w:rsid w:val="0083642A"/>
    <w:rsid w:val="0083643D"/>
    <w:rsid w:val="008364D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5B2"/>
    <w:rsid w:val="008375F0"/>
    <w:rsid w:val="00837692"/>
    <w:rsid w:val="00837726"/>
    <w:rsid w:val="008379EC"/>
    <w:rsid w:val="00837A06"/>
    <w:rsid w:val="00837A26"/>
    <w:rsid w:val="00837A73"/>
    <w:rsid w:val="00837B48"/>
    <w:rsid w:val="00837C22"/>
    <w:rsid w:val="00837CA3"/>
    <w:rsid w:val="00840043"/>
    <w:rsid w:val="008401D3"/>
    <w:rsid w:val="00840274"/>
    <w:rsid w:val="008403B9"/>
    <w:rsid w:val="00840465"/>
    <w:rsid w:val="00840504"/>
    <w:rsid w:val="0084056A"/>
    <w:rsid w:val="008405B8"/>
    <w:rsid w:val="0084062D"/>
    <w:rsid w:val="0084071B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0FAC"/>
    <w:rsid w:val="008411E9"/>
    <w:rsid w:val="00841366"/>
    <w:rsid w:val="008415C1"/>
    <w:rsid w:val="008416AF"/>
    <w:rsid w:val="0084172F"/>
    <w:rsid w:val="008417DE"/>
    <w:rsid w:val="008418A0"/>
    <w:rsid w:val="00841969"/>
    <w:rsid w:val="00841B5B"/>
    <w:rsid w:val="00841DEF"/>
    <w:rsid w:val="00841E0C"/>
    <w:rsid w:val="00841F86"/>
    <w:rsid w:val="00842081"/>
    <w:rsid w:val="00842194"/>
    <w:rsid w:val="00842306"/>
    <w:rsid w:val="0084235C"/>
    <w:rsid w:val="00842461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439"/>
    <w:rsid w:val="00843458"/>
    <w:rsid w:val="008435D2"/>
    <w:rsid w:val="00843642"/>
    <w:rsid w:val="00843805"/>
    <w:rsid w:val="00843AD2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E7A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B6"/>
    <w:rsid w:val="00845DC1"/>
    <w:rsid w:val="008460A0"/>
    <w:rsid w:val="00846136"/>
    <w:rsid w:val="008461EE"/>
    <w:rsid w:val="0084628E"/>
    <w:rsid w:val="008462C2"/>
    <w:rsid w:val="0084670A"/>
    <w:rsid w:val="008468EF"/>
    <w:rsid w:val="0084696C"/>
    <w:rsid w:val="0084697B"/>
    <w:rsid w:val="00846D90"/>
    <w:rsid w:val="00846E91"/>
    <w:rsid w:val="00846EF6"/>
    <w:rsid w:val="00846FA5"/>
    <w:rsid w:val="008471C4"/>
    <w:rsid w:val="0084723F"/>
    <w:rsid w:val="008473BD"/>
    <w:rsid w:val="00847641"/>
    <w:rsid w:val="00847727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BD9"/>
    <w:rsid w:val="00851D33"/>
    <w:rsid w:val="00851E8B"/>
    <w:rsid w:val="00851F6B"/>
    <w:rsid w:val="00852047"/>
    <w:rsid w:val="00852050"/>
    <w:rsid w:val="0085212C"/>
    <w:rsid w:val="008521AB"/>
    <w:rsid w:val="0085233E"/>
    <w:rsid w:val="00852345"/>
    <w:rsid w:val="008523BF"/>
    <w:rsid w:val="008523ED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D4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62C"/>
    <w:rsid w:val="00860749"/>
    <w:rsid w:val="00860753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CB"/>
    <w:rsid w:val="00861B11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C7"/>
    <w:rsid w:val="00862FBE"/>
    <w:rsid w:val="00862FC7"/>
    <w:rsid w:val="0086326D"/>
    <w:rsid w:val="008633EE"/>
    <w:rsid w:val="00863603"/>
    <w:rsid w:val="00863626"/>
    <w:rsid w:val="00863688"/>
    <w:rsid w:val="008638C2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7E"/>
    <w:rsid w:val="00865185"/>
    <w:rsid w:val="0086571A"/>
    <w:rsid w:val="00865B03"/>
    <w:rsid w:val="00865B9E"/>
    <w:rsid w:val="00865BB4"/>
    <w:rsid w:val="00865C2E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4E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4F"/>
    <w:rsid w:val="008703A2"/>
    <w:rsid w:val="008703F2"/>
    <w:rsid w:val="0087051F"/>
    <w:rsid w:val="008705A2"/>
    <w:rsid w:val="0087061B"/>
    <w:rsid w:val="008706CC"/>
    <w:rsid w:val="0087079E"/>
    <w:rsid w:val="00870890"/>
    <w:rsid w:val="008708AC"/>
    <w:rsid w:val="0087090C"/>
    <w:rsid w:val="00870AA3"/>
    <w:rsid w:val="00870BC1"/>
    <w:rsid w:val="00870C90"/>
    <w:rsid w:val="00870D0E"/>
    <w:rsid w:val="00870E93"/>
    <w:rsid w:val="00870EC2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EB"/>
    <w:rsid w:val="008734FE"/>
    <w:rsid w:val="00873527"/>
    <w:rsid w:val="00873A15"/>
    <w:rsid w:val="00873B9F"/>
    <w:rsid w:val="00873C98"/>
    <w:rsid w:val="00873D86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2C0"/>
    <w:rsid w:val="008745DB"/>
    <w:rsid w:val="008745E4"/>
    <w:rsid w:val="0087472A"/>
    <w:rsid w:val="00874794"/>
    <w:rsid w:val="0087488C"/>
    <w:rsid w:val="00874907"/>
    <w:rsid w:val="00874BA0"/>
    <w:rsid w:val="00874C44"/>
    <w:rsid w:val="00874F08"/>
    <w:rsid w:val="00875066"/>
    <w:rsid w:val="008750FE"/>
    <w:rsid w:val="008751AE"/>
    <w:rsid w:val="00875228"/>
    <w:rsid w:val="008752EA"/>
    <w:rsid w:val="008755AF"/>
    <w:rsid w:val="008755C0"/>
    <w:rsid w:val="00875707"/>
    <w:rsid w:val="00875781"/>
    <w:rsid w:val="00875A11"/>
    <w:rsid w:val="00875AC4"/>
    <w:rsid w:val="00875B77"/>
    <w:rsid w:val="00875BC6"/>
    <w:rsid w:val="00875C5A"/>
    <w:rsid w:val="00875CC5"/>
    <w:rsid w:val="00875CE7"/>
    <w:rsid w:val="00875FEB"/>
    <w:rsid w:val="0087601E"/>
    <w:rsid w:val="00876057"/>
    <w:rsid w:val="008760C8"/>
    <w:rsid w:val="0087612E"/>
    <w:rsid w:val="00876213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503"/>
    <w:rsid w:val="00877527"/>
    <w:rsid w:val="00877605"/>
    <w:rsid w:val="0087770C"/>
    <w:rsid w:val="008777ED"/>
    <w:rsid w:val="00877883"/>
    <w:rsid w:val="008779B8"/>
    <w:rsid w:val="008779FA"/>
    <w:rsid w:val="00877A99"/>
    <w:rsid w:val="00877BF9"/>
    <w:rsid w:val="00877E4E"/>
    <w:rsid w:val="00877EE9"/>
    <w:rsid w:val="00877FA9"/>
    <w:rsid w:val="00877FAE"/>
    <w:rsid w:val="008800AA"/>
    <w:rsid w:val="008800EC"/>
    <w:rsid w:val="0088017A"/>
    <w:rsid w:val="008801E2"/>
    <w:rsid w:val="0088056B"/>
    <w:rsid w:val="00880920"/>
    <w:rsid w:val="0088098B"/>
    <w:rsid w:val="00880DF0"/>
    <w:rsid w:val="00881159"/>
    <w:rsid w:val="008811BA"/>
    <w:rsid w:val="008813F9"/>
    <w:rsid w:val="008815CB"/>
    <w:rsid w:val="00881906"/>
    <w:rsid w:val="00881B4D"/>
    <w:rsid w:val="00881EA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917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6E2"/>
    <w:rsid w:val="008836E8"/>
    <w:rsid w:val="00883805"/>
    <w:rsid w:val="00883A74"/>
    <w:rsid w:val="00883ADB"/>
    <w:rsid w:val="00883CFC"/>
    <w:rsid w:val="00883DC2"/>
    <w:rsid w:val="00883DE9"/>
    <w:rsid w:val="00883F88"/>
    <w:rsid w:val="00883FDF"/>
    <w:rsid w:val="00883FFA"/>
    <w:rsid w:val="008842D2"/>
    <w:rsid w:val="008843C0"/>
    <w:rsid w:val="008843C6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10"/>
    <w:rsid w:val="00884CA7"/>
    <w:rsid w:val="00884DA5"/>
    <w:rsid w:val="00884F2C"/>
    <w:rsid w:val="00885004"/>
    <w:rsid w:val="00885109"/>
    <w:rsid w:val="008852AE"/>
    <w:rsid w:val="00885555"/>
    <w:rsid w:val="008855E6"/>
    <w:rsid w:val="00885604"/>
    <w:rsid w:val="0088573D"/>
    <w:rsid w:val="00885CFB"/>
    <w:rsid w:val="00885D45"/>
    <w:rsid w:val="008860E3"/>
    <w:rsid w:val="00886140"/>
    <w:rsid w:val="0088614F"/>
    <w:rsid w:val="008862A5"/>
    <w:rsid w:val="00886433"/>
    <w:rsid w:val="0088646F"/>
    <w:rsid w:val="008865AC"/>
    <w:rsid w:val="008869A0"/>
    <w:rsid w:val="00886E78"/>
    <w:rsid w:val="00886EC9"/>
    <w:rsid w:val="00886FED"/>
    <w:rsid w:val="00887011"/>
    <w:rsid w:val="00887018"/>
    <w:rsid w:val="0088708F"/>
    <w:rsid w:val="00887116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FF0"/>
    <w:rsid w:val="0089006E"/>
    <w:rsid w:val="008900FE"/>
    <w:rsid w:val="0089016E"/>
    <w:rsid w:val="0089024D"/>
    <w:rsid w:val="008902D5"/>
    <w:rsid w:val="00890409"/>
    <w:rsid w:val="00890411"/>
    <w:rsid w:val="008905C6"/>
    <w:rsid w:val="008906B9"/>
    <w:rsid w:val="00890897"/>
    <w:rsid w:val="008908AB"/>
    <w:rsid w:val="00890C12"/>
    <w:rsid w:val="00890D89"/>
    <w:rsid w:val="00890DE6"/>
    <w:rsid w:val="00890EA9"/>
    <w:rsid w:val="00890FC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B88"/>
    <w:rsid w:val="00891C04"/>
    <w:rsid w:val="00891C55"/>
    <w:rsid w:val="00891E0F"/>
    <w:rsid w:val="00891E93"/>
    <w:rsid w:val="00892063"/>
    <w:rsid w:val="008920B5"/>
    <w:rsid w:val="00892311"/>
    <w:rsid w:val="00892352"/>
    <w:rsid w:val="008924D0"/>
    <w:rsid w:val="008926D9"/>
    <w:rsid w:val="0089277D"/>
    <w:rsid w:val="0089282B"/>
    <w:rsid w:val="0089284D"/>
    <w:rsid w:val="00892B52"/>
    <w:rsid w:val="00892BAD"/>
    <w:rsid w:val="00892C0D"/>
    <w:rsid w:val="00892E5A"/>
    <w:rsid w:val="00892EC1"/>
    <w:rsid w:val="00892FE9"/>
    <w:rsid w:val="008933A9"/>
    <w:rsid w:val="008933F8"/>
    <w:rsid w:val="0089341C"/>
    <w:rsid w:val="008934F6"/>
    <w:rsid w:val="00893580"/>
    <w:rsid w:val="0089365F"/>
    <w:rsid w:val="0089372B"/>
    <w:rsid w:val="0089376F"/>
    <w:rsid w:val="008937A0"/>
    <w:rsid w:val="008937BB"/>
    <w:rsid w:val="008938FE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B45"/>
    <w:rsid w:val="00894B81"/>
    <w:rsid w:val="00895324"/>
    <w:rsid w:val="008955D5"/>
    <w:rsid w:val="0089568D"/>
    <w:rsid w:val="00895889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B2A"/>
    <w:rsid w:val="00896CB4"/>
    <w:rsid w:val="00896CB6"/>
    <w:rsid w:val="00896EB3"/>
    <w:rsid w:val="00897055"/>
    <w:rsid w:val="008970B9"/>
    <w:rsid w:val="00897291"/>
    <w:rsid w:val="00897365"/>
    <w:rsid w:val="0089740A"/>
    <w:rsid w:val="00897505"/>
    <w:rsid w:val="0089760B"/>
    <w:rsid w:val="008976A3"/>
    <w:rsid w:val="00897939"/>
    <w:rsid w:val="00897971"/>
    <w:rsid w:val="00897A9F"/>
    <w:rsid w:val="00897CA4"/>
    <w:rsid w:val="00897EE9"/>
    <w:rsid w:val="008A00D1"/>
    <w:rsid w:val="008A00FA"/>
    <w:rsid w:val="008A03C8"/>
    <w:rsid w:val="008A0402"/>
    <w:rsid w:val="008A054D"/>
    <w:rsid w:val="008A05C4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08"/>
    <w:rsid w:val="008A21FB"/>
    <w:rsid w:val="008A2277"/>
    <w:rsid w:val="008A2315"/>
    <w:rsid w:val="008A2369"/>
    <w:rsid w:val="008A2470"/>
    <w:rsid w:val="008A25FD"/>
    <w:rsid w:val="008A26EA"/>
    <w:rsid w:val="008A2816"/>
    <w:rsid w:val="008A2874"/>
    <w:rsid w:val="008A2AAC"/>
    <w:rsid w:val="008A2B10"/>
    <w:rsid w:val="008A2B11"/>
    <w:rsid w:val="008A2B23"/>
    <w:rsid w:val="008A2BEA"/>
    <w:rsid w:val="008A2DED"/>
    <w:rsid w:val="008A2DEE"/>
    <w:rsid w:val="008A2F7B"/>
    <w:rsid w:val="008A3077"/>
    <w:rsid w:val="008A323E"/>
    <w:rsid w:val="008A32BE"/>
    <w:rsid w:val="008A333F"/>
    <w:rsid w:val="008A3AFC"/>
    <w:rsid w:val="008A3BA9"/>
    <w:rsid w:val="008A3CF5"/>
    <w:rsid w:val="008A3E08"/>
    <w:rsid w:val="008A3E48"/>
    <w:rsid w:val="008A43BB"/>
    <w:rsid w:val="008A45AC"/>
    <w:rsid w:val="008A47AE"/>
    <w:rsid w:val="008A4A70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23D"/>
    <w:rsid w:val="008A5357"/>
    <w:rsid w:val="008A5402"/>
    <w:rsid w:val="008A5461"/>
    <w:rsid w:val="008A5475"/>
    <w:rsid w:val="008A5762"/>
    <w:rsid w:val="008A57B5"/>
    <w:rsid w:val="008A581F"/>
    <w:rsid w:val="008A58C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97A"/>
    <w:rsid w:val="008A69C2"/>
    <w:rsid w:val="008A69C4"/>
    <w:rsid w:val="008A6AD1"/>
    <w:rsid w:val="008A6B62"/>
    <w:rsid w:val="008A6BC4"/>
    <w:rsid w:val="008A6E5B"/>
    <w:rsid w:val="008A6FDF"/>
    <w:rsid w:val="008A7089"/>
    <w:rsid w:val="008A70F1"/>
    <w:rsid w:val="008A7100"/>
    <w:rsid w:val="008A73E7"/>
    <w:rsid w:val="008A743A"/>
    <w:rsid w:val="008A743D"/>
    <w:rsid w:val="008A78FA"/>
    <w:rsid w:val="008A7ADF"/>
    <w:rsid w:val="008A7BA0"/>
    <w:rsid w:val="008A7C82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11B"/>
    <w:rsid w:val="008B1388"/>
    <w:rsid w:val="008B13DA"/>
    <w:rsid w:val="008B1515"/>
    <w:rsid w:val="008B164E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8B"/>
    <w:rsid w:val="008B3060"/>
    <w:rsid w:val="008B3094"/>
    <w:rsid w:val="008B30B2"/>
    <w:rsid w:val="008B316E"/>
    <w:rsid w:val="008B34A4"/>
    <w:rsid w:val="008B359E"/>
    <w:rsid w:val="008B3607"/>
    <w:rsid w:val="008B3721"/>
    <w:rsid w:val="008B3766"/>
    <w:rsid w:val="008B3783"/>
    <w:rsid w:val="008B37D6"/>
    <w:rsid w:val="008B3890"/>
    <w:rsid w:val="008B38A3"/>
    <w:rsid w:val="008B3926"/>
    <w:rsid w:val="008B393A"/>
    <w:rsid w:val="008B39D1"/>
    <w:rsid w:val="008B3A7E"/>
    <w:rsid w:val="008B3CF8"/>
    <w:rsid w:val="008B3D95"/>
    <w:rsid w:val="008B3F5F"/>
    <w:rsid w:val="008B40E3"/>
    <w:rsid w:val="008B4174"/>
    <w:rsid w:val="008B427C"/>
    <w:rsid w:val="008B4730"/>
    <w:rsid w:val="008B4833"/>
    <w:rsid w:val="008B48EA"/>
    <w:rsid w:val="008B49A7"/>
    <w:rsid w:val="008B4A28"/>
    <w:rsid w:val="008B4A6A"/>
    <w:rsid w:val="008B4CDC"/>
    <w:rsid w:val="008B4CFD"/>
    <w:rsid w:val="008B4EE7"/>
    <w:rsid w:val="008B4F63"/>
    <w:rsid w:val="008B50A3"/>
    <w:rsid w:val="008B511B"/>
    <w:rsid w:val="008B5192"/>
    <w:rsid w:val="008B52D1"/>
    <w:rsid w:val="008B5418"/>
    <w:rsid w:val="008B58CD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4A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DA"/>
    <w:rsid w:val="008B7AEC"/>
    <w:rsid w:val="008B7DC1"/>
    <w:rsid w:val="008B7EF2"/>
    <w:rsid w:val="008C023D"/>
    <w:rsid w:val="008C02D6"/>
    <w:rsid w:val="008C035D"/>
    <w:rsid w:val="008C06B2"/>
    <w:rsid w:val="008C06BF"/>
    <w:rsid w:val="008C0773"/>
    <w:rsid w:val="008C07FE"/>
    <w:rsid w:val="008C0BE3"/>
    <w:rsid w:val="008C0C12"/>
    <w:rsid w:val="008C0CD6"/>
    <w:rsid w:val="008C1023"/>
    <w:rsid w:val="008C1039"/>
    <w:rsid w:val="008C10C7"/>
    <w:rsid w:val="008C12B4"/>
    <w:rsid w:val="008C131E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65"/>
    <w:rsid w:val="008C271A"/>
    <w:rsid w:val="008C2875"/>
    <w:rsid w:val="008C299F"/>
    <w:rsid w:val="008C2A0F"/>
    <w:rsid w:val="008C2AC2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F9"/>
    <w:rsid w:val="008C34FB"/>
    <w:rsid w:val="008C3687"/>
    <w:rsid w:val="008C3898"/>
    <w:rsid w:val="008C390D"/>
    <w:rsid w:val="008C394C"/>
    <w:rsid w:val="008C3AEE"/>
    <w:rsid w:val="008C3C5D"/>
    <w:rsid w:val="008C3D9B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6F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DB"/>
    <w:rsid w:val="008C5406"/>
    <w:rsid w:val="008C5500"/>
    <w:rsid w:val="008C5768"/>
    <w:rsid w:val="008C5887"/>
    <w:rsid w:val="008C5D3E"/>
    <w:rsid w:val="008C5EC5"/>
    <w:rsid w:val="008C5FB1"/>
    <w:rsid w:val="008C60C9"/>
    <w:rsid w:val="008C6126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45B"/>
    <w:rsid w:val="008C7472"/>
    <w:rsid w:val="008C7601"/>
    <w:rsid w:val="008C7651"/>
    <w:rsid w:val="008C7653"/>
    <w:rsid w:val="008C76A5"/>
    <w:rsid w:val="008C7780"/>
    <w:rsid w:val="008C77BD"/>
    <w:rsid w:val="008C7916"/>
    <w:rsid w:val="008C79A4"/>
    <w:rsid w:val="008C7A0D"/>
    <w:rsid w:val="008C7A3F"/>
    <w:rsid w:val="008C7A4A"/>
    <w:rsid w:val="008C7B3B"/>
    <w:rsid w:val="008C7C43"/>
    <w:rsid w:val="008C7C4C"/>
    <w:rsid w:val="008C7D71"/>
    <w:rsid w:val="008C7DE5"/>
    <w:rsid w:val="008C7F97"/>
    <w:rsid w:val="008D0249"/>
    <w:rsid w:val="008D0439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D9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87"/>
    <w:rsid w:val="008D1ED7"/>
    <w:rsid w:val="008D1F14"/>
    <w:rsid w:val="008D2065"/>
    <w:rsid w:val="008D21AD"/>
    <w:rsid w:val="008D22A9"/>
    <w:rsid w:val="008D22DD"/>
    <w:rsid w:val="008D22EA"/>
    <w:rsid w:val="008D233C"/>
    <w:rsid w:val="008D234A"/>
    <w:rsid w:val="008D2594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14E"/>
    <w:rsid w:val="008D328F"/>
    <w:rsid w:val="008D3454"/>
    <w:rsid w:val="008D36C1"/>
    <w:rsid w:val="008D3759"/>
    <w:rsid w:val="008D378E"/>
    <w:rsid w:val="008D38D2"/>
    <w:rsid w:val="008D3C24"/>
    <w:rsid w:val="008D3CB9"/>
    <w:rsid w:val="008D3DE6"/>
    <w:rsid w:val="008D3F36"/>
    <w:rsid w:val="008D3FC5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7A9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66F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5BC"/>
    <w:rsid w:val="008E05C5"/>
    <w:rsid w:val="008E065A"/>
    <w:rsid w:val="008E066F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21"/>
    <w:rsid w:val="008E1066"/>
    <w:rsid w:val="008E10D5"/>
    <w:rsid w:val="008E1186"/>
    <w:rsid w:val="008E1197"/>
    <w:rsid w:val="008E1323"/>
    <w:rsid w:val="008E1401"/>
    <w:rsid w:val="008E1417"/>
    <w:rsid w:val="008E14FF"/>
    <w:rsid w:val="008E162C"/>
    <w:rsid w:val="008E164B"/>
    <w:rsid w:val="008E1725"/>
    <w:rsid w:val="008E1810"/>
    <w:rsid w:val="008E1854"/>
    <w:rsid w:val="008E1D0C"/>
    <w:rsid w:val="008E1F57"/>
    <w:rsid w:val="008E1FF2"/>
    <w:rsid w:val="008E214E"/>
    <w:rsid w:val="008E21F1"/>
    <w:rsid w:val="008E2225"/>
    <w:rsid w:val="008E2637"/>
    <w:rsid w:val="008E286D"/>
    <w:rsid w:val="008E28AE"/>
    <w:rsid w:val="008E28F3"/>
    <w:rsid w:val="008E2976"/>
    <w:rsid w:val="008E29F7"/>
    <w:rsid w:val="008E2AE6"/>
    <w:rsid w:val="008E2CAC"/>
    <w:rsid w:val="008E2CFE"/>
    <w:rsid w:val="008E2EEF"/>
    <w:rsid w:val="008E305C"/>
    <w:rsid w:val="008E31C2"/>
    <w:rsid w:val="008E33CA"/>
    <w:rsid w:val="008E3551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34"/>
    <w:rsid w:val="008E4038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286"/>
    <w:rsid w:val="008E53D1"/>
    <w:rsid w:val="008E53E7"/>
    <w:rsid w:val="008E5437"/>
    <w:rsid w:val="008E559C"/>
    <w:rsid w:val="008E56E7"/>
    <w:rsid w:val="008E586D"/>
    <w:rsid w:val="008E5A7C"/>
    <w:rsid w:val="008E5B4F"/>
    <w:rsid w:val="008E5CBA"/>
    <w:rsid w:val="008E5D0D"/>
    <w:rsid w:val="008E5DF6"/>
    <w:rsid w:val="008E5E4C"/>
    <w:rsid w:val="008E6031"/>
    <w:rsid w:val="008E6083"/>
    <w:rsid w:val="008E60AD"/>
    <w:rsid w:val="008E63C7"/>
    <w:rsid w:val="008E64C0"/>
    <w:rsid w:val="008E64F7"/>
    <w:rsid w:val="008E66E0"/>
    <w:rsid w:val="008E6799"/>
    <w:rsid w:val="008E685B"/>
    <w:rsid w:val="008E69BC"/>
    <w:rsid w:val="008E6A7F"/>
    <w:rsid w:val="008E6AF4"/>
    <w:rsid w:val="008E6B41"/>
    <w:rsid w:val="008E6CDC"/>
    <w:rsid w:val="008E6EA7"/>
    <w:rsid w:val="008E6F9B"/>
    <w:rsid w:val="008E700F"/>
    <w:rsid w:val="008E701C"/>
    <w:rsid w:val="008E7147"/>
    <w:rsid w:val="008E745C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D4C"/>
    <w:rsid w:val="008E7E04"/>
    <w:rsid w:val="008E7F30"/>
    <w:rsid w:val="008F02AC"/>
    <w:rsid w:val="008F0377"/>
    <w:rsid w:val="008F0508"/>
    <w:rsid w:val="008F052A"/>
    <w:rsid w:val="008F0686"/>
    <w:rsid w:val="008F06BC"/>
    <w:rsid w:val="008F0B7D"/>
    <w:rsid w:val="008F0D98"/>
    <w:rsid w:val="008F111B"/>
    <w:rsid w:val="008F129B"/>
    <w:rsid w:val="008F12E2"/>
    <w:rsid w:val="008F1433"/>
    <w:rsid w:val="008F14C2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D39"/>
    <w:rsid w:val="008F3DF7"/>
    <w:rsid w:val="008F3E64"/>
    <w:rsid w:val="008F406B"/>
    <w:rsid w:val="008F4088"/>
    <w:rsid w:val="008F4122"/>
    <w:rsid w:val="008F4177"/>
    <w:rsid w:val="008F465C"/>
    <w:rsid w:val="008F484F"/>
    <w:rsid w:val="008F48E7"/>
    <w:rsid w:val="008F48F9"/>
    <w:rsid w:val="008F4A9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749"/>
    <w:rsid w:val="008F5B8C"/>
    <w:rsid w:val="008F5BEE"/>
    <w:rsid w:val="008F5DB6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0F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62"/>
    <w:rsid w:val="008F7F6C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0EC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C4"/>
    <w:rsid w:val="0090306D"/>
    <w:rsid w:val="009030BF"/>
    <w:rsid w:val="009030CE"/>
    <w:rsid w:val="0090320F"/>
    <w:rsid w:val="00903228"/>
    <w:rsid w:val="00903275"/>
    <w:rsid w:val="009034DC"/>
    <w:rsid w:val="009034EA"/>
    <w:rsid w:val="00903501"/>
    <w:rsid w:val="0090387C"/>
    <w:rsid w:val="009039EC"/>
    <w:rsid w:val="00903A70"/>
    <w:rsid w:val="00903B63"/>
    <w:rsid w:val="00903DFF"/>
    <w:rsid w:val="00903EAA"/>
    <w:rsid w:val="00903EE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DCB"/>
    <w:rsid w:val="00904E32"/>
    <w:rsid w:val="00904E6F"/>
    <w:rsid w:val="00904F4E"/>
    <w:rsid w:val="00904F8F"/>
    <w:rsid w:val="00905100"/>
    <w:rsid w:val="009051EC"/>
    <w:rsid w:val="009052A4"/>
    <w:rsid w:val="0090560D"/>
    <w:rsid w:val="00905994"/>
    <w:rsid w:val="009059B8"/>
    <w:rsid w:val="009059BB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BA"/>
    <w:rsid w:val="009067AB"/>
    <w:rsid w:val="0090681A"/>
    <w:rsid w:val="00906ACE"/>
    <w:rsid w:val="00906CA8"/>
    <w:rsid w:val="00906D4B"/>
    <w:rsid w:val="00906EDA"/>
    <w:rsid w:val="009070D2"/>
    <w:rsid w:val="00907142"/>
    <w:rsid w:val="00907461"/>
    <w:rsid w:val="00907677"/>
    <w:rsid w:val="009079CC"/>
    <w:rsid w:val="00907D01"/>
    <w:rsid w:val="00907E86"/>
    <w:rsid w:val="0091003C"/>
    <w:rsid w:val="009102A6"/>
    <w:rsid w:val="00910316"/>
    <w:rsid w:val="0091031B"/>
    <w:rsid w:val="00910400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EF4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0A"/>
    <w:rsid w:val="00911C31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72F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B3"/>
    <w:rsid w:val="009136DC"/>
    <w:rsid w:val="009136F2"/>
    <w:rsid w:val="00913815"/>
    <w:rsid w:val="0091395C"/>
    <w:rsid w:val="00913A1B"/>
    <w:rsid w:val="00913AFF"/>
    <w:rsid w:val="00913B6F"/>
    <w:rsid w:val="00913C28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262"/>
    <w:rsid w:val="00915396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70F"/>
    <w:rsid w:val="0091784D"/>
    <w:rsid w:val="00917903"/>
    <w:rsid w:val="00917DFA"/>
    <w:rsid w:val="00917EB4"/>
    <w:rsid w:val="00917F7D"/>
    <w:rsid w:val="009200DE"/>
    <w:rsid w:val="009200F3"/>
    <w:rsid w:val="00920304"/>
    <w:rsid w:val="009203D8"/>
    <w:rsid w:val="009203DA"/>
    <w:rsid w:val="009203E1"/>
    <w:rsid w:val="009203F7"/>
    <w:rsid w:val="009204B0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634"/>
    <w:rsid w:val="009227AA"/>
    <w:rsid w:val="009227B2"/>
    <w:rsid w:val="00922AE5"/>
    <w:rsid w:val="00922DA3"/>
    <w:rsid w:val="00922EE5"/>
    <w:rsid w:val="00922F92"/>
    <w:rsid w:val="00923255"/>
    <w:rsid w:val="009233CF"/>
    <w:rsid w:val="009234F4"/>
    <w:rsid w:val="00923527"/>
    <w:rsid w:val="009235BC"/>
    <w:rsid w:val="009235D6"/>
    <w:rsid w:val="00923631"/>
    <w:rsid w:val="009236A3"/>
    <w:rsid w:val="00923740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538"/>
    <w:rsid w:val="009246CF"/>
    <w:rsid w:val="009246DF"/>
    <w:rsid w:val="0092470F"/>
    <w:rsid w:val="0092474A"/>
    <w:rsid w:val="00924938"/>
    <w:rsid w:val="00924AA4"/>
    <w:rsid w:val="00924B4B"/>
    <w:rsid w:val="00924BB5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C43"/>
    <w:rsid w:val="00926D5F"/>
    <w:rsid w:val="00926D61"/>
    <w:rsid w:val="00926DA6"/>
    <w:rsid w:val="00926F09"/>
    <w:rsid w:val="0092704A"/>
    <w:rsid w:val="00927066"/>
    <w:rsid w:val="00927476"/>
    <w:rsid w:val="00927779"/>
    <w:rsid w:val="0092778D"/>
    <w:rsid w:val="00927993"/>
    <w:rsid w:val="009279E5"/>
    <w:rsid w:val="00927B7A"/>
    <w:rsid w:val="00927DC2"/>
    <w:rsid w:val="00927EAC"/>
    <w:rsid w:val="00927F39"/>
    <w:rsid w:val="00927FD3"/>
    <w:rsid w:val="00930005"/>
    <w:rsid w:val="00930021"/>
    <w:rsid w:val="009305C1"/>
    <w:rsid w:val="00930755"/>
    <w:rsid w:val="00930844"/>
    <w:rsid w:val="009308DD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7BC"/>
    <w:rsid w:val="00931834"/>
    <w:rsid w:val="00931882"/>
    <w:rsid w:val="009318D6"/>
    <w:rsid w:val="00931AA4"/>
    <w:rsid w:val="00931ACC"/>
    <w:rsid w:val="00931BA5"/>
    <w:rsid w:val="00931C5F"/>
    <w:rsid w:val="00931D0B"/>
    <w:rsid w:val="00931D1F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A54"/>
    <w:rsid w:val="00932C08"/>
    <w:rsid w:val="00932E07"/>
    <w:rsid w:val="00932E09"/>
    <w:rsid w:val="00932ED2"/>
    <w:rsid w:val="0093304D"/>
    <w:rsid w:val="00933136"/>
    <w:rsid w:val="00933147"/>
    <w:rsid w:val="009333A8"/>
    <w:rsid w:val="00933404"/>
    <w:rsid w:val="00933602"/>
    <w:rsid w:val="009336D3"/>
    <w:rsid w:val="00933B0A"/>
    <w:rsid w:val="00933B1F"/>
    <w:rsid w:val="00933CB7"/>
    <w:rsid w:val="00933D99"/>
    <w:rsid w:val="00933DDF"/>
    <w:rsid w:val="00933F98"/>
    <w:rsid w:val="009343B7"/>
    <w:rsid w:val="009344F9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7EA"/>
    <w:rsid w:val="0093599B"/>
    <w:rsid w:val="009359BB"/>
    <w:rsid w:val="00935A15"/>
    <w:rsid w:val="00935A2E"/>
    <w:rsid w:val="00935AFF"/>
    <w:rsid w:val="00935C25"/>
    <w:rsid w:val="00935C7D"/>
    <w:rsid w:val="00935CA4"/>
    <w:rsid w:val="00935DAA"/>
    <w:rsid w:val="00935EAE"/>
    <w:rsid w:val="00935F3D"/>
    <w:rsid w:val="00936002"/>
    <w:rsid w:val="00936072"/>
    <w:rsid w:val="00936082"/>
    <w:rsid w:val="00936178"/>
    <w:rsid w:val="009363CB"/>
    <w:rsid w:val="00936487"/>
    <w:rsid w:val="00936616"/>
    <w:rsid w:val="009366A7"/>
    <w:rsid w:val="0093678B"/>
    <w:rsid w:val="00936795"/>
    <w:rsid w:val="00936B99"/>
    <w:rsid w:val="00936BAF"/>
    <w:rsid w:val="00936C62"/>
    <w:rsid w:val="00936D8B"/>
    <w:rsid w:val="00936F6E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CCC"/>
    <w:rsid w:val="00937DDA"/>
    <w:rsid w:val="00937E9B"/>
    <w:rsid w:val="00937EC7"/>
    <w:rsid w:val="00940030"/>
    <w:rsid w:val="00940034"/>
    <w:rsid w:val="00940354"/>
    <w:rsid w:val="009403C6"/>
    <w:rsid w:val="00940535"/>
    <w:rsid w:val="00940600"/>
    <w:rsid w:val="009406A8"/>
    <w:rsid w:val="0094084C"/>
    <w:rsid w:val="00940951"/>
    <w:rsid w:val="009409B6"/>
    <w:rsid w:val="00940A69"/>
    <w:rsid w:val="00940B7D"/>
    <w:rsid w:val="00940BD1"/>
    <w:rsid w:val="00940DA1"/>
    <w:rsid w:val="00940E80"/>
    <w:rsid w:val="00940EEE"/>
    <w:rsid w:val="009411AB"/>
    <w:rsid w:val="0094125F"/>
    <w:rsid w:val="0094139E"/>
    <w:rsid w:val="00941479"/>
    <w:rsid w:val="009414BF"/>
    <w:rsid w:val="009415C9"/>
    <w:rsid w:val="009415EC"/>
    <w:rsid w:val="0094175D"/>
    <w:rsid w:val="009417A9"/>
    <w:rsid w:val="00941922"/>
    <w:rsid w:val="00941A6A"/>
    <w:rsid w:val="00941ACF"/>
    <w:rsid w:val="00941C9D"/>
    <w:rsid w:val="00941DA5"/>
    <w:rsid w:val="00941FDF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9E"/>
    <w:rsid w:val="00945DA6"/>
    <w:rsid w:val="00945DF7"/>
    <w:rsid w:val="00945E1F"/>
    <w:rsid w:val="00945E3A"/>
    <w:rsid w:val="009460CA"/>
    <w:rsid w:val="009463ED"/>
    <w:rsid w:val="009463EE"/>
    <w:rsid w:val="00946597"/>
    <w:rsid w:val="009465BE"/>
    <w:rsid w:val="009469AF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50093"/>
    <w:rsid w:val="00950173"/>
    <w:rsid w:val="00950278"/>
    <w:rsid w:val="0095038E"/>
    <w:rsid w:val="00950424"/>
    <w:rsid w:val="00950488"/>
    <w:rsid w:val="0095064D"/>
    <w:rsid w:val="00950741"/>
    <w:rsid w:val="0095092F"/>
    <w:rsid w:val="00950B22"/>
    <w:rsid w:val="00950D46"/>
    <w:rsid w:val="00950DE9"/>
    <w:rsid w:val="00950E4A"/>
    <w:rsid w:val="00950F16"/>
    <w:rsid w:val="00950FF1"/>
    <w:rsid w:val="00951117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021"/>
    <w:rsid w:val="0095318B"/>
    <w:rsid w:val="009532E7"/>
    <w:rsid w:val="0095348C"/>
    <w:rsid w:val="0095358B"/>
    <w:rsid w:val="009535EE"/>
    <w:rsid w:val="00953691"/>
    <w:rsid w:val="009536C5"/>
    <w:rsid w:val="00953708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BA"/>
    <w:rsid w:val="009560C4"/>
    <w:rsid w:val="009560FA"/>
    <w:rsid w:val="0095641A"/>
    <w:rsid w:val="009565AB"/>
    <w:rsid w:val="00956798"/>
    <w:rsid w:val="00956A7B"/>
    <w:rsid w:val="00956B25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DE5"/>
    <w:rsid w:val="00957F38"/>
    <w:rsid w:val="00957F4A"/>
    <w:rsid w:val="009600C2"/>
    <w:rsid w:val="009601DE"/>
    <w:rsid w:val="00960277"/>
    <w:rsid w:val="0096035D"/>
    <w:rsid w:val="009605ED"/>
    <w:rsid w:val="009607AC"/>
    <w:rsid w:val="009608E5"/>
    <w:rsid w:val="00960960"/>
    <w:rsid w:val="00960B66"/>
    <w:rsid w:val="00960BBB"/>
    <w:rsid w:val="00960E01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599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38"/>
    <w:rsid w:val="00964341"/>
    <w:rsid w:val="00964494"/>
    <w:rsid w:val="009644C8"/>
    <w:rsid w:val="009645D2"/>
    <w:rsid w:val="009646C9"/>
    <w:rsid w:val="0096474D"/>
    <w:rsid w:val="009647BF"/>
    <w:rsid w:val="00964839"/>
    <w:rsid w:val="00964867"/>
    <w:rsid w:val="00964980"/>
    <w:rsid w:val="00964A61"/>
    <w:rsid w:val="00964CF4"/>
    <w:rsid w:val="00964FA4"/>
    <w:rsid w:val="009652E5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DB"/>
    <w:rsid w:val="009704FD"/>
    <w:rsid w:val="0097052A"/>
    <w:rsid w:val="0097067A"/>
    <w:rsid w:val="00970741"/>
    <w:rsid w:val="00970823"/>
    <w:rsid w:val="0097085D"/>
    <w:rsid w:val="00970898"/>
    <w:rsid w:val="00970934"/>
    <w:rsid w:val="00970B01"/>
    <w:rsid w:val="00970B29"/>
    <w:rsid w:val="00970B52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362"/>
    <w:rsid w:val="0097139D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2FCD"/>
    <w:rsid w:val="0097302F"/>
    <w:rsid w:val="00973235"/>
    <w:rsid w:val="0097344F"/>
    <w:rsid w:val="009734C0"/>
    <w:rsid w:val="00973693"/>
    <w:rsid w:val="00973703"/>
    <w:rsid w:val="00973732"/>
    <w:rsid w:val="0097389C"/>
    <w:rsid w:val="009738C3"/>
    <w:rsid w:val="009739C9"/>
    <w:rsid w:val="00973BE3"/>
    <w:rsid w:val="00973C3F"/>
    <w:rsid w:val="00973C60"/>
    <w:rsid w:val="00973E26"/>
    <w:rsid w:val="00973ED3"/>
    <w:rsid w:val="00973FB3"/>
    <w:rsid w:val="009741FC"/>
    <w:rsid w:val="009742FA"/>
    <w:rsid w:val="00974431"/>
    <w:rsid w:val="009744BE"/>
    <w:rsid w:val="009747EF"/>
    <w:rsid w:val="00974897"/>
    <w:rsid w:val="009748EF"/>
    <w:rsid w:val="00974B7D"/>
    <w:rsid w:val="00974CDF"/>
    <w:rsid w:val="0097507D"/>
    <w:rsid w:val="009750BA"/>
    <w:rsid w:val="009752AE"/>
    <w:rsid w:val="00975319"/>
    <w:rsid w:val="009753F5"/>
    <w:rsid w:val="00975534"/>
    <w:rsid w:val="009756E2"/>
    <w:rsid w:val="00975828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269"/>
    <w:rsid w:val="009762DA"/>
    <w:rsid w:val="009764AB"/>
    <w:rsid w:val="00976667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B94"/>
    <w:rsid w:val="00977BD4"/>
    <w:rsid w:val="00977CE6"/>
    <w:rsid w:val="00977DA5"/>
    <w:rsid w:val="0098010B"/>
    <w:rsid w:val="00980131"/>
    <w:rsid w:val="00980156"/>
    <w:rsid w:val="00980380"/>
    <w:rsid w:val="009803AE"/>
    <w:rsid w:val="009804B5"/>
    <w:rsid w:val="00980557"/>
    <w:rsid w:val="00980616"/>
    <w:rsid w:val="00980783"/>
    <w:rsid w:val="0098097B"/>
    <w:rsid w:val="009809AF"/>
    <w:rsid w:val="00980A0D"/>
    <w:rsid w:val="00980BBF"/>
    <w:rsid w:val="00980C40"/>
    <w:rsid w:val="00980C42"/>
    <w:rsid w:val="00980C50"/>
    <w:rsid w:val="00980D6A"/>
    <w:rsid w:val="00980D83"/>
    <w:rsid w:val="00980E0E"/>
    <w:rsid w:val="00980E46"/>
    <w:rsid w:val="00981013"/>
    <w:rsid w:val="00981044"/>
    <w:rsid w:val="00981403"/>
    <w:rsid w:val="0098149E"/>
    <w:rsid w:val="009814A3"/>
    <w:rsid w:val="009814EB"/>
    <w:rsid w:val="0098155F"/>
    <w:rsid w:val="009815BB"/>
    <w:rsid w:val="00981610"/>
    <w:rsid w:val="00981684"/>
    <w:rsid w:val="00981CEC"/>
    <w:rsid w:val="00981CEF"/>
    <w:rsid w:val="00981F7D"/>
    <w:rsid w:val="00982047"/>
    <w:rsid w:val="00982070"/>
    <w:rsid w:val="0098227D"/>
    <w:rsid w:val="0098271C"/>
    <w:rsid w:val="0098275F"/>
    <w:rsid w:val="0098283E"/>
    <w:rsid w:val="00982A35"/>
    <w:rsid w:val="00982C35"/>
    <w:rsid w:val="00982ED5"/>
    <w:rsid w:val="00982FEE"/>
    <w:rsid w:val="00983080"/>
    <w:rsid w:val="009830E8"/>
    <w:rsid w:val="009831BD"/>
    <w:rsid w:val="009832EF"/>
    <w:rsid w:val="00983721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23D"/>
    <w:rsid w:val="009855B5"/>
    <w:rsid w:val="009856C8"/>
    <w:rsid w:val="009857AA"/>
    <w:rsid w:val="009857EE"/>
    <w:rsid w:val="00985A60"/>
    <w:rsid w:val="00985B4C"/>
    <w:rsid w:val="00985F73"/>
    <w:rsid w:val="009860F8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06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0C5"/>
    <w:rsid w:val="009901A0"/>
    <w:rsid w:val="00990237"/>
    <w:rsid w:val="00990566"/>
    <w:rsid w:val="009905F1"/>
    <w:rsid w:val="0099093D"/>
    <w:rsid w:val="00990B0E"/>
    <w:rsid w:val="00990CBD"/>
    <w:rsid w:val="00990CD6"/>
    <w:rsid w:val="00990D48"/>
    <w:rsid w:val="00990E29"/>
    <w:rsid w:val="00991070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6E"/>
    <w:rsid w:val="00995552"/>
    <w:rsid w:val="00995738"/>
    <w:rsid w:val="00995771"/>
    <w:rsid w:val="009957DC"/>
    <w:rsid w:val="00995A73"/>
    <w:rsid w:val="00995AB5"/>
    <w:rsid w:val="00995CC8"/>
    <w:rsid w:val="00995DAF"/>
    <w:rsid w:val="00995FCE"/>
    <w:rsid w:val="009961A8"/>
    <w:rsid w:val="009961F7"/>
    <w:rsid w:val="00996284"/>
    <w:rsid w:val="00996473"/>
    <w:rsid w:val="00996547"/>
    <w:rsid w:val="0099665E"/>
    <w:rsid w:val="00996BEB"/>
    <w:rsid w:val="00996C72"/>
    <w:rsid w:val="00996C80"/>
    <w:rsid w:val="00996DFD"/>
    <w:rsid w:val="00997129"/>
    <w:rsid w:val="009971DE"/>
    <w:rsid w:val="00997207"/>
    <w:rsid w:val="009973C5"/>
    <w:rsid w:val="00997494"/>
    <w:rsid w:val="0099752E"/>
    <w:rsid w:val="0099758F"/>
    <w:rsid w:val="00997730"/>
    <w:rsid w:val="009979EC"/>
    <w:rsid w:val="00997A08"/>
    <w:rsid w:val="00997A5A"/>
    <w:rsid w:val="00997C2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58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DF4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D7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1212"/>
    <w:rsid w:val="009B13B2"/>
    <w:rsid w:val="009B13CF"/>
    <w:rsid w:val="009B1453"/>
    <w:rsid w:val="009B1466"/>
    <w:rsid w:val="009B14BB"/>
    <w:rsid w:val="009B1990"/>
    <w:rsid w:val="009B1C21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B40"/>
    <w:rsid w:val="009B2B97"/>
    <w:rsid w:val="009B2BED"/>
    <w:rsid w:val="009B2C6F"/>
    <w:rsid w:val="009B2C8A"/>
    <w:rsid w:val="009B2E65"/>
    <w:rsid w:val="009B2ECC"/>
    <w:rsid w:val="009B2EDB"/>
    <w:rsid w:val="009B301E"/>
    <w:rsid w:val="009B3152"/>
    <w:rsid w:val="009B3163"/>
    <w:rsid w:val="009B32F0"/>
    <w:rsid w:val="009B3317"/>
    <w:rsid w:val="009B3512"/>
    <w:rsid w:val="009B361A"/>
    <w:rsid w:val="009B366B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BA"/>
    <w:rsid w:val="009B4BA7"/>
    <w:rsid w:val="009B4BE2"/>
    <w:rsid w:val="009B4CC3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86"/>
    <w:rsid w:val="009B5DFE"/>
    <w:rsid w:val="009B5F89"/>
    <w:rsid w:val="009B6076"/>
    <w:rsid w:val="009B6378"/>
    <w:rsid w:val="009B63AC"/>
    <w:rsid w:val="009B64E2"/>
    <w:rsid w:val="009B650E"/>
    <w:rsid w:val="009B65AA"/>
    <w:rsid w:val="009B6812"/>
    <w:rsid w:val="009B688A"/>
    <w:rsid w:val="009B698A"/>
    <w:rsid w:val="009B69B5"/>
    <w:rsid w:val="009B6A10"/>
    <w:rsid w:val="009B6A48"/>
    <w:rsid w:val="009B6A66"/>
    <w:rsid w:val="009B6D47"/>
    <w:rsid w:val="009B6D48"/>
    <w:rsid w:val="009B6E75"/>
    <w:rsid w:val="009B6F69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129"/>
    <w:rsid w:val="009C02C7"/>
    <w:rsid w:val="009C036F"/>
    <w:rsid w:val="009C0456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2C"/>
    <w:rsid w:val="009C0E3C"/>
    <w:rsid w:val="009C1046"/>
    <w:rsid w:val="009C11A2"/>
    <w:rsid w:val="009C1334"/>
    <w:rsid w:val="009C149B"/>
    <w:rsid w:val="009C15A1"/>
    <w:rsid w:val="009C163F"/>
    <w:rsid w:val="009C167A"/>
    <w:rsid w:val="009C1850"/>
    <w:rsid w:val="009C18E1"/>
    <w:rsid w:val="009C1A49"/>
    <w:rsid w:val="009C1A83"/>
    <w:rsid w:val="009C1B4A"/>
    <w:rsid w:val="009C1BC2"/>
    <w:rsid w:val="009C1D88"/>
    <w:rsid w:val="009C1DEB"/>
    <w:rsid w:val="009C1EBA"/>
    <w:rsid w:val="009C1EEC"/>
    <w:rsid w:val="009C1F31"/>
    <w:rsid w:val="009C1F69"/>
    <w:rsid w:val="009C20E7"/>
    <w:rsid w:val="009C228B"/>
    <w:rsid w:val="009C23F0"/>
    <w:rsid w:val="009C2415"/>
    <w:rsid w:val="009C2479"/>
    <w:rsid w:val="009C248F"/>
    <w:rsid w:val="009C2577"/>
    <w:rsid w:val="009C27C5"/>
    <w:rsid w:val="009C29DF"/>
    <w:rsid w:val="009C2A99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D74"/>
    <w:rsid w:val="009C3D9C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BF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873"/>
    <w:rsid w:val="009C791C"/>
    <w:rsid w:val="009C7957"/>
    <w:rsid w:val="009C7983"/>
    <w:rsid w:val="009C7BFC"/>
    <w:rsid w:val="009C7CA5"/>
    <w:rsid w:val="009C7CAB"/>
    <w:rsid w:val="009C7E84"/>
    <w:rsid w:val="009D0063"/>
    <w:rsid w:val="009D006B"/>
    <w:rsid w:val="009D0203"/>
    <w:rsid w:val="009D03B8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EF6"/>
    <w:rsid w:val="009D0F08"/>
    <w:rsid w:val="009D102C"/>
    <w:rsid w:val="009D112C"/>
    <w:rsid w:val="009D12C9"/>
    <w:rsid w:val="009D1352"/>
    <w:rsid w:val="009D1427"/>
    <w:rsid w:val="009D1456"/>
    <w:rsid w:val="009D14C0"/>
    <w:rsid w:val="009D14D3"/>
    <w:rsid w:val="009D14FE"/>
    <w:rsid w:val="009D150E"/>
    <w:rsid w:val="009D15DB"/>
    <w:rsid w:val="009D1992"/>
    <w:rsid w:val="009D19BD"/>
    <w:rsid w:val="009D1A3F"/>
    <w:rsid w:val="009D1B18"/>
    <w:rsid w:val="009D1E3C"/>
    <w:rsid w:val="009D1E46"/>
    <w:rsid w:val="009D1FC9"/>
    <w:rsid w:val="009D2068"/>
    <w:rsid w:val="009D208B"/>
    <w:rsid w:val="009D2269"/>
    <w:rsid w:val="009D2506"/>
    <w:rsid w:val="009D25A0"/>
    <w:rsid w:val="009D283D"/>
    <w:rsid w:val="009D29D9"/>
    <w:rsid w:val="009D2C66"/>
    <w:rsid w:val="009D2CF2"/>
    <w:rsid w:val="009D2F3A"/>
    <w:rsid w:val="009D303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C56"/>
    <w:rsid w:val="009D3D54"/>
    <w:rsid w:val="009D3DD3"/>
    <w:rsid w:val="009D3F3C"/>
    <w:rsid w:val="009D3F55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CFD"/>
    <w:rsid w:val="009D4EE0"/>
    <w:rsid w:val="009D4F8B"/>
    <w:rsid w:val="009D50C0"/>
    <w:rsid w:val="009D5107"/>
    <w:rsid w:val="009D5110"/>
    <w:rsid w:val="009D5136"/>
    <w:rsid w:val="009D514F"/>
    <w:rsid w:val="009D5188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3"/>
    <w:rsid w:val="009D599F"/>
    <w:rsid w:val="009D5ABB"/>
    <w:rsid w:val="009D5ACA"/>
    <w:rsid w:val="009D5B94"/>
    <w:rsid w:val="009D5D5D"/>
    <w:rsid w:val="009D5E43"/>
    <w:rsid w:val="009D5F14"/>
    <w:rsid w:val="009D606E"/>
    <w:rsid w:val="009D6227"/>
    <w:rsid w:val="009D622F"/>
    <w:rsid w:val="009D62D5"/>
    <w:rsid w:val="009D6322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D7FB4"/>
    <w:rsid w:val="009E0040"/>
    <w:rsid w:val="009E00A4"/>
    <w:rsid w:val="009E01EA"/>
    <w:rsid w:val="009E02B3"/>
    <w:rsid w:val="009E03A8"/>
    <w:rsid w:val="009E0455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25"/>
    <w:rsid w:val="009E1597"/>
    <w:rsid w:val="009E17E1"/>
    <w:rsid w:val="009E18A5"/>
    <w:rsid w:val="009E1969"/>
    <w:rsid w:val="009E1AB8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A0E"/>
    <w:rsid w:val="009E3A37"/>
    <w:rsid w:val="009E3A88"/>
    <w:rsid w:val="009E3BB7"/>
    <w:rsid w:val="009E3C2F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8C0"/>
    <w:rsid w:val="009E595B"/>
    <w:rsid w:val="009E5A6B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514"/>
    <w:rsid w:val="009E6547"/>
    <w:rsid w:val="009E6608"/>
    <w:rsid w:val="009E668B"/>
    <w:rsid w:val="009E6697"/>
    <w:rsid w:val="009E66E3"/>
    <w:rsid w:val="009E66F0"/>
    <w:rsid w:val="009E67CC"/>
    <w:rsid w:val="009E67DB"/>
    <w:rsid w:val="009E6902"/>
    <w:rsid w:val="009E6CD2"/>
    <w:rsid w:val="009E6D23"/>
    <w:rsid w:val="009E6E66"/>
    <w:rsid w:val="009E6FB0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71A"/>
    <w:rsid w:val="009F0886"/>
    <w:rsid w:val="009F0B97"/>
    <w:rsid w:val="009F0BD4"/>
    <w:rsid w:val="009F0C00"/>
    <w:rsid w:val="009F0CEE"/>
    <w:rsid w:val="009F0D36"/>
    <w:rsid w:val="009F0D55"/>
    <w:rsid w:val="009F0E00"/>
    <w:rsid w:val="009F0F99"/>
    <w:rsid w:val="009F0FFD"/>
    <w:rsid w:val="009F1369"/>
    <w:rsid w:val="009F14DB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6E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18F"/>
    <w:rsid w:val="009F323B"/>
    <w:rsid w:val="009F3250"/>
    <w:rsid w:val="009F3343"/>
    <w:rsid w:val="009F3360"/>
    <w:rsid w:val="009F33A7"/>
    <w:rsid w:val="009F3460"/>
    <w:rsid w:val="009F359A"/>
    <w:rsid w:val="009F35DA"/>
    <w:rsid w:val="009F36B8"/>
    <w:rsid w:val="009F3763"/>
    <w:rsid w:val="009F3805"/>
    <w:rsid w:val="009F3833"/>
    <w:rsid w:val="009F3B13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8C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239"/>
    <w:rsid w:val="009F526F"/>
    <w:rsid w:val="009F52E7"/>
    <w:rsid w:val="009F5369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27D"/>
    <w:rsid w:val="009F634D"/>
    <w:rsid w:val="009F6419"/>
    <w:rsid w:val="009F667D"/>
    <w:rsid w:val="009F6772"/>
    <w:rsid w:val="009F6820"/>
    <w:rsid w:val="009F6864"/>
    <w:rsid w:val="009F6876"/>
    <w:rsid w:val="009F68B7"/>
    <w:rsid w:val="009F6A48"/>
    <w:rsid w:val="009F6CE1"/>
    <w:rsid w:val="009F6CFD"/>
    <w:rsid w:val="009F6D78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AC6"/>
    <w:rsid w:val="009F7BCD"/>
    <w:rsid w:val="00A0008E"/>
    <w:rsid w:val="00A0022C"/>
    <w:rsid w:val="00A002C6"/>
    <w:rsid w:val="00A00392"/>
    <w:rsid w:val="00A004B4"/>
    <w:rsid w:val="00A0053B"/>
    <w:rsid w:val="00A00695"/>
    <w:rsid w:val="00A006FC"/>
    <w:rsid w:val="00A00846"/>
    <w:rsid w:val="00A00856"/>
    <w:rsid w:val="00A008F6"/>
    <w:rsid w:val="00A00969"/>
    <w:rsid w:val="00A009AC"/>
    <w:rsid w:val="00A009F3"/>
    <w:rsid w:val="00A009F7"/>
    <w:rsid w:val="00A00AEA"/>
    <w:rsid w:val="00A00B44"/>
    <w:rsid w:val="00A00DC3"/>
    <w:rsid w:val="00A00DE5"/>
    <w:rsid w:val="00A00E11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F76"/>
    <w:rsid w:val="00A01F91"/>
    <w:rsid w:val="00A02100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2A9"/>
    <w:rsid w:val="00A033E7"/>
    <w:rsid w:val="00A035B5"/>
    <w:rsid w:val="00A03739"/>
    <w:rsid w:val="00A0376C"/>
    <w:rsid w:val="00A03C9D"/>
    <w:rsid w:val="00A03D58"/>
    <w:rsid w:val="00A03DCB"/>
    <w:rsid w:val="00A03EB0"/>
    <w:rsid w:val="00A03F80"/>
    <w:rsid w:val="00A040DB"/>
    <w:rsid w:val="00A04254"/>
    <w:rsid w:val="00A0442D"/>
    <w:rsid w:val="00A04638"/>
    <w:rsid w:val="00A04710"/>
    <w:rsid w:val="00A0472E"/>
    <w:rsid w:val="00A04790"/>
    <w:rsid w:val="00A0488B"/>
    <w:rsid w:val="00A048CA"/>
    <w:rsid w:val="00A049B8"/>
    <w:rsid w:val="00A049CD"/>
    <w:rsid w:val="00A04A29"/>
    <w:rsid w:val="00A04AD2"/>
    <w:rsid w:val="00A04B53"/>
    <w:rsid w:val="00A04C46"/>
    <w:rsid w:val="00A04C6D"/>
    <w:rsid w:val="00A04D81"/>
    <w:rsid w:val="00A04DAA"/>
    <w:rsid w:val="00A04EFD"/>
    <w:rsid w:val="00A04F10"/>
    <w:rsid w:val="00A05356"/>
    <w:rsid w:val="00A05378"/>
    <w:rsid w:val="00A056A0"/>
    <w:rsid w:val="00A057CA"/>
    <w:rsid w:val="00A05A2F"/>
    <w:rsid w:val="00A05A49"/>
    <w:rsid w:val="00A05A9E"/>
    <w:rsid w:val="00A05AA1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C8"/>
    <w:rsid w:val="00A069F6"/>
    <w:rsid w:val="00A06B0F"/>
    <w:rsid w:val="00A06C26"/>
    <w:rsid w:val="00A06C92"/>
    <w:rsid w:val="00A06D0E"/>
    <w:rsid w:val="00A06F00"/>
    <w:rsid w:val="00A06F38"/>
    <w:rsid w:val="00A07005"/>
    <w:rsid w:val="00A070A8"/>
    <w:rsid w:val="00A0732F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0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D1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CB2"/>
    <w:rsid w:val="00A11D26"/>
    <w:rsid w:val="00A11D4B"/>
    <w:rsid w:val="00A11D78"/>
    <w:rsid w:val="00A11F02"/>
    <w:rsid w:val="00A12188"/>
    <w:rsid w:val="00A121A9"/>
    <w:rsid w:val="00A12346"/>
    <w:rsid w:val="00A12349"/>
    <w:rsid w:val="00A12461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A1"/>
    <w:rsid w:val="00A13427"/>
    <w:rsid w:val="00A137DB"/>
    <w:rsid w:val="00A13A30"/>
    <w:rsid w:val="00A13A8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E7"/>
    <w:rsid w:val="00A14DCB"/>
    <w:rsid w:val="00A14DD8"/>
    <w:rsid w:val="00A14DF4"/>
    <w:rsid w:val="00A14E85"/>
    <w:rsid w:val="00A14F96"/>
    <w:rsid w:val="00A14FFC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B00"/>
    <w:rsid w:val="00A16B61"/>
    <w:rsid w:val="00A16B83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54D"/>
    <w:rsid w:val="00A1771A"/>
    <w:rsid w:val="00A178D8"/>
    <w:rsid w:val="00A17943"/>
    <w:rsid w:val="00A17A4E"/>
    <w:rsid w:val="00A17B78"/>
    <w:rsid w:val="00A17B99"/>
    <w:rsid w:val="00A17D9F"/>
    <w:rsid w:val="00A17E3E"/>
    <w:rsid w:val="00A17E54"/>
    <w:rsid w:val="00A17E66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D1E"/>
    <w:rsid w:val="00A20D57"/>
    <w:rsid w:val="00A20E7B"/>
    <w:rsid w:val="00A20F6E"/>
    <w:rsid w:val="00A20F70"/>
    <w:rsid w:val="00A2101E"/>
    <w:rsid w:val="00A21033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958"/>
    <w:rsid w:val="00A22ACE"/>
    <w:rsid w:val="00A22B40"/>
    <w:rsid w:val="00A22C10"/>
    <w:rsid w:val="00A22C9C"/>
    <w:rsid w:val="00A22D81"/>
    <w:rsid w:val="00A22E64"/>
    <w:rsid w:val="00A23123"/>
    <w:rsid w:val="00A2323C"/>
    <w:rsid w:val="00A2329F"/>
    <w:rsid w:val="00A232A2"/>
    <w:rsid w:val="00A23316"/>
    <w:rsid w:val="00A23317"/>
    <w:rsid w:val="00A233D1"/>
    <w:rsid w:val="00A23506"/>
    <w:rsid w:val="00A2375B"/>
    <w:rsid w:val="00A23940"/>
    <w:rsid w:val="00A23983"/>
    <w:rsid w:val="00A239AC"/>
    <w:rsid w:val="00A239C8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81"/>
    <w:rsid w:val="00A253C5"/>
    <w:rsid w:val="00A254E8"/>
    <w:rsid w:val="00A2550F"/>
    <w:rsid w:val="00A25527"/>
    <w:rsid w:val="00A25791"/>
    <w:rsid w:val="00A25998"/>
    <w:rsid w:val="00A25ABE"/>
    <w:rsid w:val="00A25BB7"/>
    <w:rsid w:val="00A25C0E"/>
    <w:rsid w:val="00A25E10"/>
    <w:rsid w:val="00A25EB7"/>
    <w:rsid w:val="00A25F9E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62"/>
    <w:rsid w:val="00A27279"/>
    <w:rsid w:val="00A27396"/>
    <w:rsid w:val="00A274E3"/>
    <w:rsid w:val="00A276A1"/>
    <w:rsid w:val="00A276DC"/>
    <w:rsid w:val="00A2770A"/>
    <w:rsid w:val="00A277EE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913"/>
    <w:rsid w:val="00A30BB1"/>
    <w:rsid w:val="00A30C73"/>
    <w:rsid w:val="00A30C7E"/>
    <w:rsid w:val="00A30C80"/>
    <w:rsid w:val="00A30D38"/>
    <w:rsid w:val="00A30D53"/>
    <w:rsid w:val="00A30DDD"/>
    <w:rsid w:val="00A3119E"/>
    <w:rsid w:val="00A311D8"/>
    <w:rsid w:val="00A311E1"/>
    <w:rsid w:val="00A313FC"/>
    <w:rsid w:val="00A31470"/>
    <w:rsid w:val="00A3151B"/>
    <w:rsid w:val="00A31543"/>
    <w:rsid w:val="00A317B3"/>
    <w:rsid w:val="00A31951"/>
    <w:rsid w:val="00A31BAA"/>
    <w:rsid w:val="00A31D37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B1"/>
    <w:rsid w:val="00A3487F"/>
    <w:rsid w:val="00A34927"/>
    <w:rsid w:val="00A34A2F"/>
    <w:rsid w:val="00A34B3D"/>
    <w:rsid w:val="00A34C10"/>
    <w:rsid w:val="00A34C71"/>
    <w:rsid w:val="00A34DD4"/>
    <w:rsid w:val="00A35168"/>
    <w:rsid w:val="00A351A7"/>
    <w:rsid w:val="00A352CF"/>
    <w:rsid w:val="00A35673"/>
    <w:rsid w:val="00A35889"/>
    <w:rsid w:val="00A35C3B"/>
    <w:rsid w:val="00A35C87"/>
    <w:rsid w:val="00A36098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B1F"/>
    <w:rsid w:val="00A42D6E"/>
    <w:rsid w:val="00A42D85"/>
    <w:rsid w:val="00A43045"/>
    <w:rsid w:val="00A43193"/>
    <w:rsid w:val="00A43208"/>
    <w:rsid w:val="00A4321C"/>
    <w:rsid w:val="00A4325D"/>
    <w:rsid w:val="00A432FF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31"/>
    <w:rsid w:val="00A448A2"/>
    <w:rsid w:val="00A44983"/>
    <w:rsid w:val="00A449D2"/>
    <w:rsid w:val="00A44AD8"/>
    <w:rsid w:val="00A44B3E"/>
    <w:rsid w:val="00A44BF3"/>
    <w:rsid w:val="00A44D91"/>
    <w:rsid w:val="00A44EAC"/>
    <w:rsid w:val="00A44EE8"/>
    <w:rsid w:val="00A44FA9"/>
    <w:rsid w:val="00A45091"/>
    <w:rsid w:val="00A450FE"/>
    <w:rsid w:val="00A45316"/>
    <w:rsid w:val="00A4545D"/>
    <w:rsid w:val="00A4577E"/>
    <w:rsid w:val="00A4586E"/>
    <w:rsid w:val="00A459CF"/>
    <w:rsid w:val="00A45B4F"/>
    <w:rsid w:val="00A45C13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734"/>
    <w:rsid w:val="00A46933"/>
    <w:rsid w:val="00A46C07"/>
    <w:rsid w:val="00A46E65"/>
    <w:rsid w:val="00A46ED0"/>
    <w:rsid w:val="00A46F96"/>
    <w:rsid w:val="00A46FAE"/>
    <w:rsid w:val="00A4719F"/>
    <w:rsid w:val="00A473F7"/>
    <w:rsid w:val="00A4754D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1089"/>
    <w:rsid w:val="00A51096"/>
    <w:rsid w:val="00A51111"/>
    <w:rsid w:val="00A51170"/>
    <w:rsid w:val="00A512E4"/>
    <w:rsid w:val="00A5146B"/>
    <w:rsid w:val="00A515E4"/>
    <w:rsid w:val="00A5179C"/>
    <w:rsid w:val="00A519A7"/>
    <w:rsid w:val="00A51B06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F4"/>
    <w:rsid w:val="00A52E4C"/>
    <w:rsid w:val="00A52FEB"/>
    <w:rsid w:val="00A52FFA"/>
    <w:rsid w:val="00A53137"/>
    <w:rsid w:val="00A53255"/>
    <w:rsid w:val="00A53328"/>
    <w:rsid w:val="00A534EE"/>
    <w:rsid w:val="00A535E2"/>
    <w:rsid w:val="00A535E5"/>
    <w:rsid w:val="00A53643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674"/>
    <w:rsid w:val="00A546FB"/>
    <w:rsid w:val="00A547D1"/>
    <w:rsid w:val="00A54829"/>
    <w:rsid w:val="00A54830"/>
    <w:rsid w:val="00A548D3"/>
    <w:rsid w:val="00A54BFD"/>
    <w:rsid w:val="00A54C7A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3C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4D2"/>
    <w:rsid w:val="00A60576"/>
    <w:rsid w:val="00A608F0"/>
    <w:rsid w:val="00A609A5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6C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3091"/>
    <w:rsid w:val="00A631A9"/>
    <w:rsid w:val="00A63309"/>
    <w:rsid w:val="00A63317"/>
    <w:rsid w:val="00A63360"/>
    <w:rsid w:val="00A633C2"/>
    <w:rsid w:val="00A63410"/>
    <w:rsid w:val="00A63470"/>
    <w:rsid w:val="00A6394A"/>
    <w:rsid w:val="00A6397D"/>
    <w:rsid w:val="00A6398B"/>
    <w:rsid w:val="00A639CF"/>
    <w:rsid w:val="00A63A17"/>
    <w:rsid w:val="00A63A81"/>
    <w:rsid w:val="00A63C63"/>
    <w:rsid w:val="00A63E0B"/>
    <w:rsid w:val="00A6400B"/>
    <w:rsid w:val="00A6409A"/>
    <w:rsid w:val="00A640DF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D"/>
    <w:rsid w:val="00A64FCA"/>
    <w:rsid w:val="00A6508A"/>
    <w:rsid w:val="00A65092"/>
    <w:rsid w:val="00A65183"/>
    <w:rsid w:val="00A65307"/>
    <w:rsid w:val="00A653E2"/>
    <w:rsid w:val="00A65510"/>
    <w:rsid w:val="00A65669"/>
    <w:rsid w:val="00A65694"/>
    <w:rsid w:val="00A6574C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9C"/>
    <w:rsid w:val="00A665AC"/>
    <w:rsid w:val="00A665C7"/>
    <w:rsid w:val="00A667C0"/>
    <w:rsid w:val="00A66815"/>
    <w:rsid w:val="00A66A73"/>
    <w:rsid w:val="00A66B1F"/>
    <w:rsid w:val="00A66D3B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B07"/>
    <w:rsid w:val="00A67BF0"/>
    <w:rsid w:val="00A67DFF"/>
    <w:rsid w:val="00A67FCD"/>
    <w:rsid w:val="00A70087"/>
    <w:rsid w:val="00A7009D"/>
    <w:rsid w:val="00A70139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FC"/>
    <w:rsid w:val="00A71246"/>
    <w:rsid w:val="00A71329"/>
    <w:rsid w:val="00A713E8"/>
    <w:rsid w:val="00A7157F"/>
    <w:rsid w:val="00A71623"/>
    <w:rsid w:val="00A718B6"/>
    <w:rsid w:val="00A71970"/>
    <w:rsid w:val="00A719C9"/>
    <w:rsid w:val="00A71A3D"/>
    <w:rsid w:val="00A71A97"/>
    <w:rsid w:val="00A71AC9"/>
    <w:rsid w:val="00A71B29"/>
    <w:rsid w:val="00A71C3C"/>
    <w:rsid w:val="00A71E4C"/>
    <w:rsid w:val="00A71F7A"/>
    <w:rsid w:val="00A7204C"/>
    <w:rsid w:val="00A72058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2AD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7D"/>
    <w:rsid w:val="00A74482"/>
    <w:rsid w:val="00A744CC"/>
    <w:rsid w:val="00A7459C"/>
    <w:rsid w:val="00A74727"/>
    <w:rsid w:val="00A7475D"/>
    <w:rsid w:val="00A749B3"/>
    <w:rsid w:val="00A74B06"/>
    <w:rsid w:val="00A74C61"/>
    <w:rsid w:val="00A74DC2"/>
    <w:rsid w:val="00A74F03"/>
    <w:rsid w:val="00A74F3D"/>
    <w:rsid w:val="00A75043"/>
    <w:rsid w:val="00A750C4"/>
    <w:rsid w:val="00A750F4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1CC"/>
    <w:rsid w:val="00A77213"/>
    <w:rsid w:val="00A77225"/>
    <w:rsid w:val="00A77291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75E"/>
    <w:rsid w:val="00A80997"/>
    <w:rsid w:val="00A809CF"/>
    <w:rsid w:val="00A809F8"/>
    <w:rsid w:val="00A80BAF"/>
    <w:rsid w:val="00A80C17"/>
    <w:rsid w:val="00A80C34"/>
    <w:rsid w:val="00A80DD1"/>
    <w:rsid w:val="00A80E54"/>
    <w:rsid w:val="00A80E90"/>
    <w:rsid w:val="00A80EE7"/>
    <w:rsid w:val="00A80EFC"/>
    <w:rsid w:val="00A81065"/>
    <w:rsid w:val="00A811F2"/>
    <w:rsid w:val="00A81200"/>
    <w:rsid w:val="00A81282"/>
    <w:rsid w:val="00A812A0"/>
    <w:rsid w:val="00A81304"/>
    <w:rsid w:val="00A8133B"/>
    <w:rsid w:val="00A813D7"/>
    <w:rsid w:val="00A8145B"/>
    <w:rsid w:val="00A817A4"/>
    <w:rsid w:val="00A81986"/>
    <w:rsid w:val="00A819A2"/>
    <w:rsid w:val="00A81B76"/>
    <w:rsid w:val="00A81BC0"/>
    <w:rsid w:val="00A81BE8"/>
    <w:rsid w:val="00A81D27"/>
    <w:rsid w:val="00A8202F"/>
    <w:rsid w:val="00A82069"/>
    <w:rsid w:val="00A821D6"/>
    <w:rsid w:val="00A822D8"/>
    <w:rsid w:val="00A822E2"/>
    <w:rsid w:val="00A82309"/>
    <w:rsid w:val="00A82461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1"/>
    <w:rsid w:val="00A83CEE"/>
    <w:rsid w:val="00A83E00"/>
    <w:rsid w:val="00A8408B"/>
    <w:rsid w:val="00A840DA"/>
    <w:rsid w:val="00A8419B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B4A"/>
    <w:rsid w:val="00A84D98"/>
    <w:rsid w:val="00A84E24"/>
    <w:rsid w:val="00A84E70"/>
    <w:rsid w:val="00A85124"/>
    <w:rsid w:val="00A8517E"/>
    <w:rsid w:val="00A851B0"/>
    <w:rsid w:val="00A85260"/>
    <w:rsid w:val="00A852D2"/>
    <w:rsid w:val="00A8564E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702E"/>
    <w:rsid w:val="00A87109"/>
    <w:rsid w:val="00A87120"/>
    <w:rsid w:val="00A871AC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DC1"/>
    <w:rsid w:val="00A87EC0"/>
    <w:rsid w:val="00A87FC4"/>
    <w:rsid w:val="00A9018A"/>
    <w:rsid w:val="00A9020E"/>
    <w:rsid w:val="00A902E9"/>
    <w:rsid w:val="00A90305"/>
    <w:rsid w:val="00A9030C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304"/>
    <w:rsid w:val="00A913F4"/>
    <w:rsid w:val="00A915EC"/>
    <w:rsid w:val="00A9179F"/>
    <w:rsid w:val="00A91815"/>
    <w:rsid w:val="00A9182E"/>
    <w:rsid w:val="00A91BBE"/>
    <w:rsid w:val="00A91C67"/>
    <w:rsid w:val="00A91C71"/>
    <w:rsid w:val="00A91FF1"/>
    <w:rsid w:val="00A9204B"/>
    <w:rsid w:val="00A92091"/>
    <w:rsid w:val="00A92478"/>
    <w:rsid w:val="00A92519"/>
    <w:rsid w:val="00A92674"/>
    <w:rsid w:val="00A92850"/>
    <w:rsid w:val="00A929A6"/>
    <w:rsid w:val="00A92C2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735"/>
    <w:rsid w:val="00A9580D"/>
    <w:rsid w:val="00A95827"/>
    <w:rsid w:val="00A9597B"/>
    <w:rsid w:val="00A959B0"/>
    <w:rsid w:val="00A95AB8"/>
    <w:rsid w:val="00A95B84"/>
    <w:rsid w:val="00A95C23"/>
    <w:rsid w:val="00A95ECD"/>
    <w:rsid w:val="00A95F4C"/>
    <w:rsid w:val="00A9629F"/>
    <w:rsid w:val="00A96490"/>
    <w:rsid w:val="00A964B5"/>
    <w:rsid w:val="00A964FC"/>
    <w:rsid w:val="00A965DC"/>
    <w:rsid w:val="00A966D2"/>
    <w:rsid w:val="00A967D5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99B"/>
    <w:rsid w:val="00A97A02"/>
    <w:rsid w:val="00A97AD0"/>
    <w:rsid w:val="00A97B68"/>
    <w:rsid w:val="00A97B7E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6C6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25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1B9"/>
    <w:rsid w:val="00AA427C"/>
    <w:rsid w:val="00AA431A"/>
    <w:rsid w:val="00AA431C"/>
    <w:rsid w:val="00AA4355"/>
    <w:rsid w:val="00AA43E4"/>
    <w:rsid w:val="00AA44F9"/>
    <w:rsid w:val="00AA4570"/>
    <w:rsid w:val="00AA45BA"/>
    <w:rsid w:val="00AA476F"/>
    <w:rsid w:val="00AA4946"/>
    <w:rsid w:val="00AA4B47"/>
    <w:rsid w:val="00AA4D73"/>
    <w:rsid w:val="00AA4E44"/>
    <w:rsid w:val="00AA52AA"/>
    <w:rsid w:val="00AA52FF"/>
    <w:rsid w:val="00AA53B9"/>
    <w:rsid w:val="00AA540E"/>
    <w:rsid w:val="00AA55FD"/>
    <w:rsid w:val="00AA58A1"/>
    <w:rsid w:val="00AA58D6"/>
    <w:rsid w:val="00AA5912"/>
    <w:rsid w:val="00AA5A6C"/>
    <w:rsid w:val="00AA5AE9"/>
    <w:rsid w:val="00AA5D7F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7D"/>
    <w:rsid w:val="00AA6DC2"/>
    <w:rsid w:val="00AA6E0F"/>
    <w:rsid w:val="00AA7262"/>
    <w:rsid w:val="00AA7A3C"/>
    <w:rsid w:val="00AA7C5F"/>
    <w:rsid w:val="00AA7C89"/>
    <w:rsid w:val="00AA7D58"/>
    <w:rsid w:val="00AA7E8C"/>
    <w:rsid w:val="00AA7FA3"/>
    <w:rsid w:val="00AB0111"/>
    <w:rsid w:val="00AB0178"/>
    <w:rsid w:val="00AB0317"/>
    <w:rsid w:val="00AB0591"/>
    <w:rsid w:val="00AB0719"/>
    <w:rsid w:val="00AB098C"/>
    <w:rsid w:val="00AB0AC3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0C"/>
    <w:rsid w:val="00AB5482"/>
    <w:rsid w:val="00AB54AB"/>
    <w:rsid w:val="00AB55F0"/>
    <w:rsid w:val="00AB5607"/>
    <w:rsid w:val="00AB5676"/>
    <w:rsid w:val="00AB571B"/>
    <w:rsid w:val="00AB57B2"/>
    <w:rsid w:val="00AB597F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8B0"/>
    <w:rsid w:val="00AB69D0"/>
    <w:rsid w:val="00AB6A53"/>
    <w:rsid w:val="00AB6AEE"/>
    <w:rsid w:val="00AB6C67"/>
    <w:rsid w:val="00AB6CD8"/>
    <w:rsid w:val="00AB6DC6"/>
    <w:rsid w:val="00AB6F85"/>
    <w:rsid w:val="00AB6F88"/>
    <w:rsid w:val="00AB7092"/>
    <w:rsid w:val="00AB71B0"/>
    <w:rsid w:val="00AB72D6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65"/>
    <w:rsid w:val="00AB7E8A"/>
    <w:rsid w:val="00AB7EF1"/>
    <w:rsid w:val="00AB7FB3"/>
    <w:rsid w:val="00AC0006"/>
    <w:rsid w:val="00AC0128"/>
    <w:rsid w:val="00AC018D"/>
    <w:rsid w:val="00AC04D0"/>
    <w:rsid w:val="00AC04D6"/>
    <w:rsid w:val="00AC067F"/>
    <w:rsid w:val="00AC08C6"/>
    <w:rsid w:val="00AC0C5A"/>
    <w:rsid w:val="00AC0F6D"/>
    <w:rsid w:val="00AC0FCE"/>
    <w:rsid w:val="00AC1179"/>
    <w:rsid w:val="00AC13E4"/>
    <w:rsid w:val="00AC1432"/>
    <w:rsid w:val="00AC152A"/>
    <w:rsid w:val="00AC161E"/>
    <w:rsid w:val="00AC198C"/>
    <w:rsid w:val="00AC19EA"/>
    <w:rsid w:val="00AC1AA6"/>
    <w:rsid w:val="00AC1AD5"/>
    <w:rsid w:val="00AC1BF6"/>
    <w:rsid w:val="00AC1EA9"/>
    <w:rsid w:val="00AC1F57"/>
    <w:rsid w:val="00AC202B"/>
    <w:rsid w:val="00AC203C"/>
    <w:rsid w:val="00AC2093"/>
    <w:rsid w:val="00AC2185"/>
    <w:rsid w:val="00AC219B"/>
    <w:rsid w:val="00AC2430"/>
    <w:rsid w:val="00AC24F2"/>
    <w:rsid w:val="00AC2635"/>
    <w:rsid w:val="00AC27DF"/>
    <w:rsid w:val="00AC2A50"/>
    <w:rsid w:val="00AC2C79"/>
    <w:rsid w:val="00AC323B"/>
    <w:rsid w:val="00AC3267"/>
    <w:rsid w:val="00AC32A0"/>
    <w:rsid w:val="00AC32FF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A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7E"/>
    <w:rsid w:val="00AC50DD"/>
    <w:rsid w:val="00AC519C"/>
    <w:rsid w:val="00AC525B"/>
    <w:rsid w:val="00AC528B"/>
    <w:rsid w:val="00AC52BB"/>
    <w:rsid w:val="00AC53D5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147"/>
    <w:rsid w:val="00AC6283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D8B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20E"/>
    <w:rsid w:val="00AD1715"/>
    <w:rsid w:val="00AD1C12"/>
    <w:rsid w:val="00AD1CC4"/>
    <w:rsid w:val="00AD1DB6"/>
    <w:rsid w:val="00AD1DE7"/>
    <w:rsid w:val="00AD1EF5"/>
    <w:rsid w:val="00AD21B8"/>
    <w:rsid w:val="00AD21D4"/>
    <w:rsid w:val="00AD22FD"/>
    <w:rsid w:val="00AD243A"/>
    <w:rsid w:val="00AD2485"/>
    <w:rsid w:val="00AD2533"/>
    <w:rsid w:val="00AD256A"/>
    <w:rsid w:val="00AD261C"/>
    <w:rsid w:val="00AD26A8"/>
    <w:rsid w:val="00AD27E1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62A"/>
    <w:rsid w:val="00AD36FC"/>
    <w:rsid w:val="00AD3783"/>
    <w:rsid w:val="00AD3C89"/>
    <w:rsid w:val="00AD3D9F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67B"/>
    <w:rsid w:val="00AD671B"/>
    <w:rsid w:val="00AD6AF7"/>
    <w:rsid w:val="00AD6C24"/>
    <w:rsid w:val="00AD6DF8"/>
    <w:rsid w:val="00AD6E36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FF5"/>
    <w:rsid w:val="00AE082F"/>
    <w:rsid w:val="00AE099A"/>
    <w:rsid w:val="00AE0AD1"/>
    <w:rsid w:val="00AE0C8C"/>
    <w:rsid w:val="00AE0CE1"/>
    <w:rsid w:val="00AE0D64"/>
    <w:rsid w:val="00AE1047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AF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3E0"/>
    <w:rsid w:val="00AE550C"/>
    <w:rsid w:val="00AE5543"/>
    <w:rsid w:val="00AE5682"/>
    <w:rsid w:val="00AE579A"/>
    <w:rsid w:val="00AE5835"/>
    <w:rsid w:val="00AE599B"/>
    <w:rsid w:val="00AE5AE5"/>
    <w:rsid w:val="00AE5BBE"/>
    <w:rsid w:val="00AE5CBB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D2"/>
    <w:rsid w:val="00AE690F"/>
    <w:rsid w:val="00AE694D"/>
    <w:rsid w:val="00AE6960"/>
    <w:rsid w:val="00AE697A"/>
    <w:rsid w:val="00AE6A60"/>
    <w:rsid w:val="00AE6AD3"/>
    <w:rsid w:val="00AE6BA3"/>
    <w:rsid w:val="00AE6C55"/>
    <w:rsid w:val="00AE6C8E"/>
    <w:rsid w:val="00AE6D4B"/>
    <w:rsid w:val="00AE7053"/>
    <w:rsid w:val="00AE718D"/>
    <w:rsid w:val="00AE71F1"/>
    <w:rsid w:val="00AE7436"/>
    <w:rsid w:val="00AE7440"/>
    <w:rsid w:val="00AE74D9"/>
    <w:rsid w:val="00AE7737"/>
    <w:rsid w:val="00AE78CB"/>
    <w:rsid w:val="00AE7996"/>
    <w:rsid w:val="00AE79A3"/>
    <w:rsid w:val="00AE7ACC"/>
    <w:rsid w:val="00AE7D67"/>
    <w:rsid w:val="00AF019E"/>
    <w:rsid w:val="00AF024C"/>
    <w:rsid w:val="00AF0275"/>
    <w:rsid w:val="00AF029C"/>
    <w:rsid w:val="00AF072C"/>
    <w:rsid w:val="00AF08A2"/>
    <w:rsid w:val="00AF093E"/>
    <w:rsid w:val="00AF09F2"/>
    <w:rsid w:val="00AF0B15"/>
    <w:rsid w:val="00AF0C42"/>
    <w:rsid w:val="00AF0C60"/>
    <w:rsid w:val="00AF0C95"/>
    <w:rsid w:val="00AF0CC4"/>
    <w:rsid w:val="00AF0F18"/>
    <w:rsid w:val="00AF0FB1"/>
    <w:rsid w:val="00AF1236"/>
    <w:rsid w:val="00AF126B"/>
    <w:rsid w:val="00AF13A0"/>
    <w:rsid w:val="00AF15BA"/>
    <w:rsid w:val="00AF16DB"/>
    <w:rsid w:val="00AF1711"/>
    <w:rsid w:val="00AF1733"/>
    <w:rsid w:val="00AF1848"/>
    <w:rsid w:val="00AF18DA"/>
    <w:rsid w:val="00AF1934"/>
    <w:rsid w:val="00AF1A54"/>
    <w:rsid w:val="00AF1A84"/>
    <w:rsid w:val="00AF1CC1"/>
    <w:rsid w:val="00AF1E0C"/>
    <w:rsid w:val="00AF1E28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70"/>
    <w:rsid w:val="00AF56E0"/>
    <w:rsid w:val="00AF5760"/>
    <w:rsid w:val="00AF5799"/>
    <w:rsid w:val="00AF57D8"/>
    <w:rsid w:val="00AF5812"/>
    <w:rsid w:val="00AF5BB4"/>
    <w:rsid w:val="00AF5C19"/>
    <w:rsid w:val="00AF5E62"/>
    <w:rsid w:val="00AF5F76"/>
    <w:rsid w:val="00AF602B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E85"/>
    <w:rsid w:val="00AF70B0"/>
    <w:rsid w:val="00AF70D8"/>
    <w:rsid w:val="00AF7120"/>
    <w:rsid w:val="00AF7132"/>
    <w:rsid w:val="00AF748F"/>
    <w:rsid w:val="00AF749F"/>
    <w:rsid w:val="00AF7501"/>
    <w:rsid w:val="00AF7711"/>
    <w:rsid w:val="00AF7972"/>
    <w:rsid w:val="00AF7A3C"/>
    <w:rsid w:val="00AF7AC7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792"/>
    <w:rsid w:val="00B00B86"/>
    <w:rsid w:val="00B00DA3"/>
    <w:rsid w:val="00B00DC8"/>
    <w:rsid w:val="00B010C1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D23"/>
    <w:rsid w:val="00B01F17"/>
    <w:rsid w:val="00B01F99"/>
    <w:rsid w:val="00B02027"/>
    <w:rsid w:val="00B02048"/>
    <w:rsid w:val="00B0221B"/>
    <w:rsid w:val="00B02224"/>
    <w:rsid w:val="00B023DE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D1"/>
    <w:rsid w:val="00B035DB"/>
    <w:rsid w:val="00B0363F"/>
    <w:rsid w:val="00B03657"/>
    <w:rsid w:val="00B03775"/>
    <w:rsid w:val="00B037EC"/>
    <w:rsid w:val="00B0382B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E7"/>
    <w:rsid w:val="00B049F2"/>
    <w:rsid w:val="00B04B21"/>
    <w:rsid w:val="00B04B89"/>
    <w:rsid w:val="00B04DB1"/>
    <w:rsid w:val="00B050B6"/>
    <w:rsid w:val="00B050D9"/>
    <w:rsid w:val="00B05102"/>
    <w:rsid w:val="00B05283"/>
    <w:rsid w:val="00B053DB"/>
    <w:rsid w:val="00B05439"/>
    <w:rsid w:val="00B055E3"/>
    <w:rsid w:val="00B05625"/>
    <w:rsid w:val="00B05684"/>
    <w:rsid w:val="00B058AE"/>
    <w:rsid w:val="00B05BCD"/>
    <w:rsid w:val="00B05BF1"/>
    <w:rsid w:val="00B05C62"/>
    <w:rsid w:val="00B05E7C"/>
    <w:rsid w:val="00B06057"/>
    <w:rsid w:val="00B0617A"/>
    <w:rsid w:val="00B06394"/>
    <w:rsid w:val="00B0684D"/>
    <w:rsid w:val="00B06924"/>
    <w:rsid w:val="00B06AC7"/>
    <w:rsid w:val="00B06D96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1F91"/>
    <w:rsid w:val="00B1209F"/>
    <w:rsid w:val="00B1225A"/>
    <w:rsid w:val="00B124E8"/>
    <w:rsid w:val="00B1254D"/>
    <w:rsid w:val="00B125D6"/>
    <w:rsid w:val="00B126B6"/>
    <w:rsid w:val="00B127E8"/>
    <w:rsid w:val="00B1290A"/>
    <w:rsid w:val="00B129E7"/>
    <w:rsid w:val="00B12A77"/>
    <w:rsid w:val="00B12B87"/>
    <w:rsid w:val="00B12BF3"/>
    <w:rsid w:val="00B12C6C"/>
    <w:rsid w:val="00B12D68"/>
    <w:rsid w:val="00B12DFF"/>
    <w:rsid w:val="00B12FF3"/>
    <w:rsid w:val="00B130DC"/>
    <w:rsid w:val="00B131A9"/>
    <w:rsid w:val="00B132C2"/>
    <w:rsid w:val="00B13412"/>
    <w:rsid w:val="00B1352D"/>
    <w:rsid w:val="00B136C0"/>
    <w:rsid w:val="00B137D0"/>
    <w:rsid w:val="00B13A5B"/>
    <w:rsid w:val="00B13C77"/>
    <w:rsid w:val="00B13CE0"/>
    <w:rsid w:val="00B13D3C"/>
    <w:rsid w:val="00B13D54"/>
    <w:rsid w:val="00B13D56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08C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B64"/>
    <w:rsid w:val="00B15D96"/>
    <w:rsid w:val="00B15E3E"/>
    <w:rsid w:val="00B15ECE"/>
    <w:rsid w:val="00B160F7"/>
    <w:rsid w:val="00B16121"/>
    <w:rsid w:val="00B1642D"/>
    <w:rsid w:val="00B165C4"/>
    <w:rsid w:val="00B16613"/>
    <w:rsid w:val="00B168D9"/>
    <w:rsid w:val="00B169ED"/>
    <w:rsid w:val="00B16CC8"/>
    <w:rsid w:val="00B16E2D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72"/>
    <w:rsid w:val="00B17C7D"/>
    <w:rsid w:val="00B17D4E"/>
    <w:rsid w:val="00B17D84"/>
    <w:rsid w:val="00B17DEC"/>
    <w:rsid w:val="00B17ED4"/>
    <w:rsid w:val="00B207F2"/>
    <w:rsid w:val="00B209B5"/>
    <w:rsid w:val="00B209E6"/>
    <w:rsid w:val="00B20AEF"/>
    <w:rsid w:val="00B20B6A"/>
    <w:rsid w:val="00B20B78"/>
    <w:rsid w:val="00B20E86"/>
    <w:rsid w:val="00B2102E"/>
    <w:rsid w:val="00B21052"/>
    <w:rsid w:val="00B21498"/>
    <w:rsid w:val="00B215F8"/>
    <w:rsid w:val="00B21691"/>
    <w:rsid w:val="00B2175B"/>
    <w:rsid w:val="00B217D4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3F"/>
    <w:rsid w:val="00B232E5"/>
    <w:rsid w:val="00B233D9"/>
    <w:rsid w:val="00B23562"/>
    <w:rsid w:val="00B2370F"/>
    <w:rsid w:val="00B238AE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CC8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A7A"/>
    <w:rsid w:val="00B26E0E"/>
    <w:rsid w:val="00B26EC9"/>
    <w:rsid w:val="00B26ED9"/>
    <w:rsid w:val="00B26F8C"/>
    <w:rsid w:val="00B26FD7"/>
    <w:rsid w:val="00B27074"/>
    <w:rsid w:val="00B270D2"/>
    <w:rsid w:val="00B2742E"/>
    <w:rsid w:val="00B27499"/>
    <w:rsid w:val="00B27531"/>
    <w:rsid w:val="00B27671"/>
    <w:rsid w:val="00B278E2"/>
    <w:rsid w:val="00B2792C"/>
    <w:rsid w:val="00B27961"/>
    <w:rsid w:val="00B27999"/>
    <w:rsid w:val="00B27A20"/>
    <w:rsid w:val="00B27B1A"/>
    <w:rsid w:val="00B27B83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C52"/>
    <w:rsid w:val="00B310EF"/>
    <w:rsid w:val="00B31158"/>
    <w:rsid w:val="00B31164"/>
    <w:rsid w:val="00B3116B"/>
    <w:rsid w:val="00B31405"/>
    <w:rsid w:val="00B3154A"/>
    <w:rsid w:val="00B31553"/>
    <w:rsid w:val="00B315B0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E11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BF"/>
    <w:rsid w:val="00B33EFA"/>
    <w:rsid w:val="00B33FDF"/>
    <w:rsid w:val="00B33FED"/>
    <w:rsid w:val="00B342ED"/>
    <w:rsid w:val="00B34310"/>
    <w:rsid w:val="00B3445B"/>
    <w:rsid w:val="00B3449C"/>
    <w:rsid w:val="00B34698"/>
    <w:rsid w:val="00B347AD"/>
    <w:rsid w:val="00B34A87"/>
    <w:rsid w:val="00B34B34"/>
    <w:rsid w:val="00B34CDF"/>
    <w:rsid w:val="00B34F7D"/>
    <w:rsid w:val="00B3508E"/>
    <w:rsid w:val="00B350E9"/>
    <w:rsid w:val="00B35241"/>
    <w:rsid w:val="00B35315"/>
    <w:rsid w:val="00B3538F"/>
    <w:rsid w:val="00B353BA"/>
    <w:rsid w:val="00B35415"/>
    <w:rsid w:val="00B35424"/>
    <w:rsid w:val="00B35459"/>
    <w:rsid w:val="00B3564E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79"/>
    <w:rsid w:val="00B3657F"/>
    <w:rsid w:val="00B36690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B3C"/>
    <w:rsid w:val="00B41DDF"/>
    <w:rsid w:val="00B41DF3"/>
    <w:rsid w:val="00B41E17"/>
    <w:rsid w:val="00B41E1F"/>
    <w:rsid w:val="00B41E2D"/>
    <w:rsid w:val="00B41E51"/>
    <w:rsid w:val="00B42173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127"/>
    <w:rsid w:val="00B43267"/>
    <w:rsid w:val="00B432EB"/>
    <w:rsid w:val="00B43564"/>
    <w:rsid w:val="00B435DA"/>
    <w:rsid w:val="00B437DC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94"/>
    <w:rsid w:val="00B44CA7"/>
    <w:rsid w:val="00B44CE5"/>
    <w:rsid w:val="00B44D30"/>
    <w:rsid w:val="00B44E97"/>
    <w:rsid w:val="00B45272"/>
    <w:rsid w:val="00B4558C"/>
    <w:rsid w:val="00B4564E"/>
    <w:rsid w:val="00B456B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65E"/>
    <w:rsid w:val="00B46721"/>
    <w:rsid w:val="00B46796"/>
    <w:rsid w:val="00B467F0"/>
    <w:rsid w:val="00B46896"/>
    <w:rsid w:val="00B46FB5"/>
    <w:rsid w:val="00B47085"/>
    <w:rsid w:val="00B47289"/>
    <w:rsid w:val="00B4729B"/>
    <w:rsid w:val="00B47708"/>
    <w:rsid w:val="00B4787E"/>
    <w:rsid w:val="00B478C9"/>
    <w:rsid w:val="00B47AEF"/>
    <w:rsid w:val="00B47B1F"/>
    <w:rsid w:val="00B47B71"/>
    <w:rsid w:val="00B47CFF"/>
    <w:rsid w:val="00B47F59"/>
    <w:rsid w:val="00B500C9"/>
    <w:rsid w:val="00B5019C"/>
    <w:rsid w:val="00B5035F"/>
    <w:rsid w:val="00B503C5"/>
    <w:rsid w:val="00B50962"/>
    <w:rsid w:val="00B509C4"/>
    <w:rsid w:val="00B50A55"/>
    <w:rsid w:val="00B50AEF"/>
    <w:rsid w:val="00B50BA6"/>
    <w:rsid w:val="00B50F7A"/>
    <w:rsid w:val="00B51137"/>
    <w:rsid w:val="00B512A4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1EF7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71C"/>
    <w:rsid w:val="00B5381A"/>
    <w:rsid w:val="00B538CD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152"/>
    <w:rsid w:val="00B541FA"/>
    <w:rsid w:val="00B54258"/>
    <w:rsid w:val="00B543C1"/>
    <w:rsid w:val="00B54623"/>
    <w:rsid w:val="00B546F6"/>
    <w:rsid w:val="00B547DD"/>
    <w:rsid w:val="00B549B4"/>
    <w:rsid w:val="00B549F9"/>
    <w:rsid w:val="00B54B63"/>
    <w:rsid w:val="00B54C0F"/>
    <w:rsid w:val="00B54E04"/>
    <w:rsid w:val="00B551FC"/>
    <w:rsid w:val="00B55221"/>
    <w:rsid w:val="00B55502"/>
    <w:rsid w:val="00B5562D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56"/>
    <w:rsid w:val="00B56277"/>
    <w:rsid w:val="00B56301"/>
    <w:rsid w:val="00B56330"/>
    <w:rsid w:val="00B564B5"/>
    <w:rsid w:val="00B565C7"/>
    <w:rsid w:val="00B56620"/>
    <w:rsid w:val="00B56637"/>
    <w:rsid w:val="00B566F1"/>
    <w:rsid w:val="00B56735"/>
    <w:rsid w:val="00B56797"/>
    <w:rsid w:val="00B56AE7"/>
    <w:rsid w:val="00B56B3B"/>
    <w:rsid w:val="00B56B6E"/>
    <w:rsid w:val="00B56BD2"/>
    <w:rsid w:val="00B56D83"/>
    <w:rsid w:val="00B572B7"/>
    <w:rsid w:val="00B5738B"/>
    <w:rsid w:val="00B573EA"/>
    <w:rsid w:val="00B573F1"/>
    <w:rsid w:val="00B57713"/>
    <w:rsid w:val="00B577E2"/>
    <w:rsid w:val="00B5791E"/>
    <w:rsid w:val="00B57A88"/>
    <w:rsid w:val="00B57B2A"/>
    <w:rsid w:val="00B600C7"/>
    <w:rsid w:val="00B60157"/>
    <w:rsid w:val="00B60213"/>
    <w:rsid w:val="00B602F5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E51"/>
    <w:rsid w:val="00B61EBC"/>
    <w:rsid w:val="00B61F98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88B"/>
    <w:rsid w:val="00B63B61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4E26"/>
    <w:rsid w:val="00B65111"/>
    <w:rsid w:val="00B65339"/>
    <w:rsid w:val="00B65551"/>
    <w:rsid w:val="00B65712"/>
    <w:rsid w:val="00B65757"/>
    <w:rsid w:val="00B657F2"/>
    <w:rsid w:val="00B658C0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76F"/>
    <w:rsid w:val="00B6798E"/>
    <w:rsid w:val="00B67B98"/>
    <w:rsid w:val="00B67BD7"/>
    <w:rsid w:val="00B67C93"/>
    <w:rsid w:val="00B67F04"/>
    <w:rsid w:val="00B700C4"/>
    <w:rsid w:val="00B700CF"/>
    <w:rsid w:val="00B70127"/>
    <w:rsid w:val="00B70528"/>
    <w:rsid w:val="00B70592"/>
    <w:rsid w:val="00B70668"/>
    <w:rsid w:val="00B70895"/>
    <w:rsid w:val="00B70CB6"/>
    <w:rsid w:val="00B70D51"/>
    <w:rsid w:val="00B7107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8B3"/>
    <w:rsid w:val="00B718DA"/>
    <w:rsid w:val="00B71920"/>
    <w:rsid w:val="00B719A5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6DC"/>
    <w:rsid w:val="00B7277A"/>
    <w:rsid w:val="00B7292E"/>
    <w:rsid w:val="00B72A21"/>
    <w:rsid w:val="00B72F2F"/>
    <w:rsid w:val="00B7320A"/>
    <w:rsid w:val="00B7327E"/>
    <w:rsid w:val="00B732BC"/>
    <w:rsid w:val="00B7334E"/>
    <w:rsid w:val="00B7337B"/>
    <w:rsid w:val="00B73470"/>
    <w:rsid w:val="00B7351B"/>
    <w:rsid w:val="00B736CF"/>
    <w:rsid w:val="00B73717"/>
    <w:rsid w:val="00B73758"/>
    <w:rsid w:val="00B73BC9"/>
    <w:rsid w:val="00B73FBF"/>
    <w:rsid w:val="00B74235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F31"/>
    <w:rsid w:val="00B750E3"/>
    <w:rsid w:val="00B75112"/>
    <w:rsid w:val="00B756EC"/>
    <w:rsid w:val="00B757BB"/>
    <w:rsid w:val="00B75900"/>
    <w:rsid w:val="00B75957"/>
    <w:rsid w:val="00B75CC5"/>
    <w:rsid w:val="00B75F77"/>
    <w:rsid w:val="00B762E1"/>
    <w:rsid w:val="00B76336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7"/>
    <w:rsid w:val="00B77FF5"/>
    <w:rsid w:val="00B80123"/>
    <w:rsid w:val="00B801A1"/>
    <w:rsid w:val="00B8029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F1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9E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5E"/>
    <w:rsid w:val="00B838BF"/>
    <w:rsid w:val="00B83A54"/>
    <w:rsid w:val="00B83B0D"/>
    <w:rsid w:val="00B83B19"/>
    <w:rsid w:val="00B83C6B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4F93"/>
    <w:rsid w:val="00B8518F"/>
    <w:rsid w:val="00B8524A"/>
    <w:rsid w:val="00B852BD"/>
    <w:rsid w:val="00B853DC"/>
    <w:rsid w:val="00B853FA"/>
    <w:rsid w:val="00B85ACF"/>
    <w:rsid w:val="00B85BFD"/>
    <w:rsid w:val="00B85E41"/>
    <w:rsid w:val="00B86169"/>
    <w:rsid w:val="00B8633C"/>
    <w:rsid w:val="00B8671D"/>
    <w:rsid w:val="00B8678F"/>
    <w:rsid w:val="00B86872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78"/>
    <w:rsid w:val="00B873CE"/>
    <w:rsid w:val="00B87777"/>
    <w:rsid w:val="00B878AE"/>
    <w:rsid w:val="00B8794C"/>
    <w:rsid w:val="00B87AC5"/>
    <w:rsid w:val="00B87ADA"/>
    <w:rsid w:val="00B87D8E"/>
    <w:rsid w:val="00B87E73"/>
    <w:rsid w:val="00B87E9C"/>
    <w:rsid w:val="00B90004"/>
    <w:rsid w:val="00B90175"/>
    <w:rsid w:val="00B90196"/>
    <w:rsid w:val="00B901B0"/>
    <w:rsid w:val="00B903BF"/>
    <w:rsid w:val="00B90490"/>
    <w:rsid w:val="00B90587"/>
    <w:rsid w:val="00B906BC"/>
    <w:rsid w:val="00B90788"/>
    <w:rsid w:val="00B908B4"/>
    <w:rsid w:val="00B908D0"/>
    <w:rsid w:val="00B909BE"/>
    <w:rsid w:val="00B909D4"/>
    <w:rsid w:val="00B909E2"/>
    <w:rsid w:val="00B90B11"/>
    <w:rsid w:val="00B90B1B"/>
    <w:rsid w:val="00B90B3D"/>
    <w:rsid w:val="00B90CBA"/>
    <w:rsid w:val="00B90DBE"/>
    <w:rsid w:val="00B90EA3"/>
    <w:rsid w:val="00B90EBA"/>
    <w:rsid w:val="00B90F9A"/>
    <w:rsid w:val="00B9101C"/>
    <w:rsid w:val="00B91038"/>
    <w:rsid w:val="00B910D1"/>
    <w:rsid w:val="00B913A1"/>
    <w:rsid w:val="00B918A8"/>
    <w:rsid w:val="00B91D20"/>
    <w:rsid w:val="00B91DE6"/>
    <w:rsid w:val="00B91F68"/>
    <w:rsid w:val="00B92164"/>
    <w:rsid w:val="00B92441"/>
    <w:rsid w:val="00B924E8"/>
    <w:rsid w:val="00B9268E"/>
    <w:rsid w:val="00B92748"/>
    <w:rsid w:val="00B92783"/>
    <w:rsid w:val="00B92824"/>
    <w:rsid w:val="00B92937"/>
    <w:rsid w:val="00B929F9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A21"/>
    <w:rsid w:val="00B93B3B"/>
    <w:rsid w:val="00B93E8C"/>
    <w:rsid w:val="00B93EF6"/>
    <w:rsid w:val="00B93F0F"/>
    <w:rsid w:val="00B93FDB"/>
    <w:rsid w:val="00B93FE9"/>
    <w:rsid w:val="00B94046"/>
    <w:rsid w:val="00B942B7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F0"/>
    <w:rsid w:val="00B956B9"/>
    <w:rsid w:val="00B95752"/>
    <w:rsid w:val="00B957AB"/>
    <w:rsid w:val="00B957B2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91C"/>
    <w:rsid w:val="00B9796E"/>
    <w:rsid w:val="00B97B10"/>
    <w:rsid w:val="00B97D19"/>
    <w:rsid w:val="00B97D71"/>
    <w:rsid w:val="00B97EC5"/>
    <w:rsid w:val="00BA0138"/>
    <w:rsid w:val="00BA0184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5D"/>
    <w:rsid w:val="00BA146D"/>
    <w:rsid w:val="00BA17B6"/>
    <w:rsid w:val="00BA1802"/>
    <w:rsid w:val="00BA1841"/>
    <w:rsid w:val="00BA1859"/>
    <w:rsid w:val="00BA1A11"/>
    <w:rsid w:val="00BA1B2D"/>
    <w:rsid w:val="00BA1BCA"/>
    <w:rsid w:val="00BA1CF5"/>
    <w:rsid w:val="00BA1D47"/>
    <w:rsid w:val="00BA1DC8"/>
    <w:rsid w:val="00BA1FB6"/>
    <w:rsid w:val="00BA21F8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70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D0"/>
    <w:rsid w:val="00BA5880"/>
    <w:rsid w:val="00BA5939"/>
    <w:rsid w:val="00BA5A25"/>
    <w:rsid w:val="00BA5A2F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19B"/>
    <w:rsid w:val="00BA724B"/>
    <w:rsid w:val="00BA756F"/>
    <w:rsid w:val="00BA75E1"/>
    <w:rsid w:val="00BA783D"/>
    <w:rsid w:val="00BA7919"/>
    <w:rsid w:val="00BA7ABD"/>
    <w:rsid w:val="00BA7B8C"/>
    <w:rsid w:val="00BA7CD7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D8"/>
    <w:rsid w:val="00BB1A8B"/>
    <w:rsid w:val="00BB1B47"/>
    <w:rsid w:val="00BB1C09"/>
    <w:rsid w:val="00BB1C18"/>
    <w:rsid w:val="00BB1C68"/>
    <w:rsid w:val="00BB1D15"/>
    <w:rsid w:val="00BB1DE3"/>
    <w:rsid w:val="00BB1E10"/>
    <w:rsid w:val="00BB1E6D"/>
    <w:rsid w:val="00BB1FA0"/>
    <w:rsid w:val="00BB2226"/>
    <w:rsid w:val="00BB23A1"/>
    <w:rsid w:val="00BB243B"/>
    <w:rsid w:val="00BB2810"/>
    <w:rsid w:val="00BB2B67"/>
    <w:rsid w:val="00BB2B6D"/>
    <w:rsid w:val="00BB2D27"/>
    <w:rsid w:val="00BB2E22"/>
    <w:rsid w:val="00BB3564"/>
    <w:rsid w:val="00BB363C"/>
    <w:rsid w:val="00BB3763"/>
    <w:rsid w:val="00BB3816"/>
    <w:rsid w:val="00BB3925"/>
    <w:rsid w:val="00BB3ADC"/>
    <w:rsid w:val="00BB3B9F"/>
    <w:rsid w:val="00BB3D64"/>
    <w:rsid w:val="00BB40B0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4BD"/>
    <w:rsid w:val="00BB65A7"/>
    <w:rsid w:val="00BB65E1"/>
    <w:rsid w:val="00BB6670"/>
    <w:rsid w:val="00BB674E"/>
    <w:rsid w:val="00BB6866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185"/>
    <w:rsid w:val="00BB71A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0CD"/>
    <w:rsid w:val="00BC0260"/>
    <w:rsid w:val="00BC064B"/>
    <w:rsid w:val="00BC08FC"/>
    <w:rsid w:val="00BC0915"/>
    <w:rsid w:val="00BC09A7"/>
    <w:rsid w:val="00BC0B20"/>
    <w:rsid w:val="00BC0C23"/>
    <w:rsid w:val="00BC0F6F"/>
    <w:rsid w:val="00BC1243"/>
    <w:rsid w:val="00BC124B"/>
    <w:rsid w:val="00BC1478"/>
    <w:rsid w:val="00BC15F9"/>
    <w:rsid w:val="00BC164B"/>
    <w:rsid w:val="00BC1778"/>
    <w:rsid w:val="00BC18A4"/>
    <w:rsid w:val="00BC18A9"/>
    <w:rsid w:val="00BC1A99"/>
    <w:rsid w:val="00BC1C4F"/>
    <w:rsid w:val="00BC1CE0"/>
    <w:rsid w:val="00BC1D73"/>
    <w:rsid w:val="00BC1F64"/>
    <w:rsid w:val="00BC21F4"/>
    <w:rsid w:val="00BC223C"/>
    <w:rsid w:val="00BC2273"/>
    <w:rsid w:val="00BC22BC"/>
    <w:rsid w:val="00BC25F1"/>
    <w:rsid w:val="00BC268C"/>
    <w:rsid w:val="00BC2844"/>
    <w:rsid w:val="00BC2CEB"/>
    <w:rsid w:val="00BC2D1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51E6"/>
    <w:rsid w:val="00BC5208"/>
    <w:rsid w:val="00BC521F"/>
    <w:rsid w:val="00BC52D1"/>
    <w:rsid w:val="00BC5354"/>
    <w:rsid w:val="00BC54B5"/>
    <w:rsid w:val="00BC5680"/>
    <w:rsid w:val="00BC56C7"/>
    <w:rsid w:val="00BC57D9"/>
    <w:rsid w:val="00BC5A46"/>
    <w:rsid w:val="00BC5AA0"/>
    <w:rsid w:val="00BC5B2F"/>
    <w:rsid w:val="00BC5CBD"/>
    <w:rsid w:val="00BC5D4E"/>
    <w:rsid w:val="00BC5E01"/>
    <w:rsid w:val="00BC5E06"/>
    <w:rsid w:val="00BC5F11"/>
    <w:rsid w:val="00BC5FF2"/>
    <w:rsid w:val="00BC608B"/>
    <w:rsid w:val="00BC61B0"/>
    <w:rsid w:val="00BC6254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57"/>
    <w:rsid w:val="00BD0CBC"/>
    <w:rsid w:val="00BD0D10"/>
    <w:rsid w:val="00BD0DB0"/>
    <w:rsid w:val="00BD0DDD"/>
    <w:rsid w:val="00BD0DDE"/>
    <w:rsid w:val="00BD1018"/>
    <w:rsid w:val="00BD10BE"/>
    <w:rsid w:val="00BD112D"/>
    <w:rsid w:val="00BD1156"/>
    <w:rsid w:val="00BD11C4"/>
    <w:rsid w:val="00BD13B3"/>
    <w:rsid w:val="00BD1630"/>
    <w:rsid w:val="00BD1925"/>
    <w:rsid w:val="00BD1948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B4D"/>
    <w:rsid w:val="00BD2BE8"/>
    <w:rsid w:val="00BD2E27"/>
    <w:rsid w:val="00BD355C"/>
    <w:rsid w:val="00BD36CF"/>
    <w:rsid w:val="00BD371C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CD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377"/>
    <w:rsid w:val="00BD5467"/>
    <w:rsid w:val="00BD552D"/>
    <w:rsid w:val="00BD5617"/>
    <w:rsid w:val="00BD5658"/>
    <w:rsid w:val="00BD5779"/>
    <w:rsid w:val="00BD59C9"/>
    <w:rsid w:val="00BD5B42"/>
    <w:rsid w:val="00BD5C18"/>
    <w:rsid w:val="00BD5C77"/>
    <w:rsid w:val="00BD5CA7"/>
    <w:rsid w:val="00BD5D4C"/>
    <w:rsid w:val="00BD6048"/>
    <w:rsid w:val="00BD626A"/>
    <w:rsid w:val="00BD63F2"/>
    <w:rsid w:val="00BD64EC"/>
    <w:rsid w:val="00BD6591"/>
    <w:rsid w:val="00BD65D8"/>
    <w:rsid w:val="00BD68EB"/>
    <w:rsid w:val="00BD691D"/>
    <w:rsid w:val="00BD6BF7"/>
    <w:rsid w:val="00BD6D0E"/>
    <w:rsid w:val="00BD6D35"/>
    <w:rsid w:val="00BD6EB8"/>
    <w:rsid w:val="00BD6F0B"/>
    <w:rsid w:val="00BD7169"/>
    <w:rsid w:val="00BD74CD"/>
    <w:rsid w:val="00BD74F4"/>
    <w:rsid w:val="00BD7617"/>
    <w:rsid w:val="00BD761C"/>
    <w:rsid w:val="00BD767A"/>
    <w:rsid w:val="00BD77DB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283"/>
    <w:rsid w:val="00BE256A"/>
    <w:rsid w:val="00BE268C"/>
    <w:rsid w:val="00BE2791"/>
    <w:rsid w:val="00BE27ED"/>
    <w:rsid w:val="00BE2838"/>
    <w:rsid w:val="00BE289B"/>
    <w:rsid w:val="00BE2A15"/>
    <w:rsid w:val="00BE2AA6"/>
    <w:rsid w:val="00BE2BF9"/>
    <w:rsid w:val="00BE2C4C"/>
    <w:rsid w:val="00BE2CAC"/>
    <w:rsid w:val="00BE2CE3"/>
    <w:rsid w:val="00BE2D83"/>
    <w:rsid w:val="00BE2F18"/>
    <w:rsid w:val="00BE2F1D"/>
    <w:rsid w:val="00BE3036"/>
    <w:rsid w:val="00BE3177"/>
    <w:rsid w:val="00BE3325"/>
    <w:rsid w:val="00BE3330"/>
    <w:rsid w:val="00BE3350"/>
    <w:rsid w:val="00BE3793"/>
    <w:rsid w:val="00BE387A"/>
    <w:rsid w:val="00BE39B1"/>
    <w:rsid w:val="00BE39B2"/>
    <w:rsid w:val="00BE3E53"/>
    <w:rsid w:val="00BE3F7C"/>
    <w:rsid w:val="00BE4389"/>
    <w:rsid w:val="00BE44E1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5CE"/>
    <w:rsid w:val="00BE6615"/>
    <w:rsid w:val="00BE669A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6F"/>
    <w:rsid w:val="00BF0AFD"/>
    <w:rsid w:val="00BF0B11"/>
    <w:rsid w:val="00BF0B27"/>
    <w:rsid w:val="00BF0B33"/>
    <w:rsid w:val="00BF0B7B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68A"/>
    <w:rsid w:val="00BF1A2E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5AA"/>
    <w:rsid w:val="00BF2650"/>
    <w:rsid w:val="00BF26E7"/>
    <w:rsid w:val="00BF2726"/>
    <w:rsid w:val="00BF2815"/>
    <w:rsid w:val="00BF28C6"/>
    <w:rsid w:val="00BF2B27"/>
    <w:rsid w:val="00BF2B65"/>
    <w:rsid w:val="00BF2E4B"/>
    <w:rsid w:val="00BF30CD"/>
    <w:rsid w:val="00BF31BF"/>
    <w:rsid w:val="00BF327C"/>
    <w:rsid w:val="00BF3462"/>
    <w:rsid w:val="00BF3623"/>
    <w:rsid w:val="00BF3658"/>
    <w:rsid w:val="00BF37D9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87C"/>
    <w:rsid w:val="00BF4B1A"/>
    <w:rsid w:val="00BF4D19"/>
    <w:rsid w:val="00BF4E32"/>
    <w:rsid w:val="00BF4EA3"/>
    <w:rsid w:val="00BF4F37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495"/>
    <w:rsid w:val="00BF6536"/>
    <w:rsid w:val="00BF678C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34F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805"/>
    <w:rsid w:val="00C02947"/>
    <w:rsid w:val="00C02972"/>
    <w:rsid w:val="00C02A2C"/>
    <w:rsid w:val="00C02C3B"/>
    <w:rsid w:val="00C02D0F"/>
    <w:rsid w:val="00C02F5F"/>
    <w:rsid w:val="00C02F89"/>
    <w:rsid w:val="00C0303A"/>
    <w:rsid w:val="00C03050"/>
    <w:rsid w:val="00C030B0"/>
    <w:rsid w:val="00C03483"/>
    <w:rsid w:val="00C034BC"/>
    <w:rsid w:val="00C03661"/>
    <w:rsid w:val="00C0387C"/>
    <w:rsid w:val="00C03932"/>
    <w:rsid w:val="00C039F5"/>
    <w:rsid w:val="00C03A6E"/>
    <w:rsid w:val="00C03AF4"/>
    <w:rsid w:val="00C03D05"/>
    <w:rsid w:val="00C03E25"/>
    <w:rsid w:val="00C040A1"/>
    <w:rsid w:val="00C042D2"/>
    <w:rsid w:val="00C043F1"/>
    <w:rsid w:val="00C04656"/>
    <w:rsid w:val="00C046FE"/>
    <w:rsid w:val="00C04753"/>
    <w:rsid w:val="00C047A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BFA"/>
    <w:rsid w:val="00C05DCE"/>
    <w:rsid w:val="00C05E0D"/>
    <w:rsid w:val="00C05E3E"/>
    <w:rsid w:val="00C05E79"/>
    <w:rsid w:val="00C05F18"/>
    <w:rsid w:val="00C05F45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EC5"/>
    <w:rsid w:val="00C06F5C"/>
    <w:rsid w:val="00C06F89"/>
    <w:rsid w:val="00C07027"/>
    <w:rsid w:val="00C07484"/>
    <w:rsid w:val="00C0752A"/>
    <w:rsid w:val="00C07624"/>
    <w:rsid w:val="00C07968"/>
    <w:rsid w:val="00C07D49"/>
    <w:rsid w:val="00C07F9A"/>
    <w:rsid w:val="00C1017C"/>
    <w:rsid w:val="00C102CC"/>
    <w:rsid w:val="00C104C7"/>
    <w:rsid w:val="00C10602"/>
    <w:rsid w:val="00C1091C"/>
    <w:rsid w:val="00C10ABE"/>
    <w:rsid w:val="00C10BF5"/>
    <w:rsid w:val="00C10D18"/>
    <w:rsid w:val="00C10F07"/>
    <w:rsid w:val="00C10F72"/>
    <w:rsid w:val="00C1133E"/>
    <w:rsid w:val="00C113A5"/>
    <w:rsid w:val="00C115E3"/>
    <w:rsid w:val="00C117A9"/>
    <w:rsid w:val="00C11B05"/>
    <w:rsid w:val="00C11BDD"/>
    <w:rsid w:val="00C11C18"/>
    <w:rsid w:val="00C11C27"/>
    <w:rsid w:val="00C11DB7"/>
    <w:rsid w:val="00C11FB3"/>
    <w:rsid w:val="00C1208C"/>
    <w:rsid w:val="00C1213D"/>
    <w:rsid w:val="00C121DE"/>
    <w:rsid w:val="00C125C5"/>
    <w:rsid w:val="00C126DC"/>
    <w:rsid w:val="00C12740"/>
    <w:rsid w:val="00C12832"/>
    <w:rsid w:val="00C12A96"/>
    <w:rsid w:val="00C12B77"/>
    <w:rsid w:val="00C12CF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2B4"/>
    <w:rsid w:val="00C14397"/>
    <w:rsid w:val="00C143A8"/>
    <w:rsid w:val="00C14427"/>
    <w:rsid w:val="00C14975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16E"/>
    <w:rsid w:val="00C16195"/>
    <w:rsid w:val="00C162D7"/>
    <w:rsid w:val="00C164F0"/>
    <w:rsid w:val="00C1669E"/>
    <w:rsid w:val="00C16932"/>
    <w:rsid w:val="00C16991"/>
    <w:rsid w:val="00C169EC"/>
    <w:rsid w:val="00C169F2"/>
    <w:rsid w:val="00C16A4B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A17"/>
    <w:rsid w:val="00C17CBE"/>
    <w:rsid w:val="00C17DE6"/>
    <w:rsid w:val="00C200EE"/>
    <w:rsid w:val="00C20222"/>
    <w:rsid w:val="00C2047D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5C0"/>
    <w:rsid w:val="00C217EE"/>
    <w:rsid w:val="00C217FE"/>
    <w:rsid w:val="00C21A86"/>
    <w:rsid w:val="00C21B0C"/>
    <w:rsid w:val="00C21D2D"/>
    <w:rsid w:val="00C21EED"/>
    <w:rsid w:val="00C21F72"/>
    <w:rsid w:val="00C2202B"/>
    <w:rsid w:val="00C2207F"/>
    <w:rsid w:val="00C2215E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28F"/>
    <w:rsid w:val="00C25302"/>
    <w:rsid w:val="00C25322"/>
    <w:rsid w:val="00C255DA"/>
    <w:rsid w:val="00C25686"/>
    <w:rsid w:val="00C25870"/>
    <w:rsid w:val="00C259E0"/>
    <w:rsid w:val="00C25A71"/>
    <w:rsid w:val="00C25C1A"/>
    <w:rsid w:val="00C25C96"/>
    <w:rsid w:val="00C25D9D"/>
    <w:rsid w:val="00C25E26"/>
    <w:rsid w:val="00C261E8"/>
    <w:rsid w:val="00C262B6"/>
    <w:rsid w:val="00C26395"/>
    <w:rsid w:val="00C264B2"/>
    <w:rsid w:val="00C26674"/>
    <w:rsid w:val="00C266A5"/>
    <w:rsid w:val="00C267ED"/>
    <w:rsid w:val="00C26888"/>
    <w:rsid w:val="00C26ADC"/>
    <w:rsid w:val="00C26D6B"/>
    <w:rsid w:val="00C26DBB"/>
    <w:rsid w:val="00C26E30"/>
    <w:rsid w:val="00C26E4B"/>
    <w:rsid w:val="00C26EB5"/>
    <w:rsid w:val="00C26EC4"/>
    <w:rsid w:val="00C26F18"/>
    <w:rsid w:val="00C26F1A"/>
    <w:rsid w:val="00C270B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8B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0CB"/>
    <w:rsid w:val="00C331F3"/>
    <w:rsid w:val="00C33228"/>
    <w:rsid w:val="00C3322A"/>
    <w:rsid w:val="00C3356B"/>
    <w:rsid w:val="00C33599"/>
    <w:rsid w:val="00C33725"/>
    <w:rsid w:val="00C33864"/>
    <w:rsid w:val="00C338D9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440"/>
    <w:rsid w:val="00C3455E"/>
    <w:rsid w:val="00C34631"/>
    <w:rsid w:val="00C3471A"/>
    <w:rsid w:val="00C34E10"/>
    <w:rsid w:val="00C34E3C"/>
    <w:rsid w:val="00C352BA"/>
    <w:rsid w:val="00C352CC"/>
    <w:rsid w:val="00C3532E"/>
    <w:rsid w:val="00C3543B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7071"/>
    <w:rsid w:val="00C370C9"/>
    <w:rsid w:val="00C370FA"/>
    <w:rsid w:val="00C371D6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9E5"/>
    <w:rsid w:val="00C40B18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0C"/>
    <w:rsid w:val="00C4243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2F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DF9"/>
    <w:rsid w:val="00C44E6A"/>
    <w:rsid w:val="00C44E96"/>
    <w:rsid w:val="00C44ED2"/>
    <w:rsid w:val="00C44F62"/>
    <w:rsid w:val="00C44FF6"/>
    <w:rsid w:val="00C4507B"/>
    <w:rsid w:val="00C4512B"/>
    <w:rsid w:val="00C45204"/>
    <w:rsid w:val="00C4527F"/>
    <w:rsid w:val="00C45443"/>
    <w:rsid w:val="00C45460"/>
    <w:rsid w:val="00C45475"/>
    <w:rsid w:val="00C457E9"/>
    <w:rsid w:val="00C458BD"/>
    <w:rsid w:val="00C45972"/>
    <w:rsid w:val="00C459CE"/>
    <w:rsid w:val="00C45A4A"/>
    <w:rsid w:val="00C45BFB"/>
    <w:rsid w:val="00C45C15"/>
    <w:rsid w:val="00C45D5A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A4"/>
    <w:rsid w:val="00C465B7"/>
    <w:rsid w:val="00C465D3"/>
    <w:rsid w:val="00C466EA"/>
    <w:rsid w:val="00C46791"/>
    <w:rsid w:val="00C467B3"/>
    <w:rsid w:val="00C467BE"/>
    <w:rsid w:val="00C468E8"/>
    <w:rsid w:val="00C468EC"/>
    <w:rsid w:val="00C46DD6"/>
    <w:rsid w:val="00C46F64"/>
    <w:rsid w:val="00C46F90"/>
    <w:rsid w:val="00C46FD8"/>
    <w:rsid w:val="00C470E9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716"/>
    <w:rsid w:val="00C50782"/>
    <w:rsid w:val="00C50983"/>
    <w:rsid w:val="00C50A5B"/>
    <w:rsid w:val="00C50B8B"/>
    <w:rsid w:val="00C50CB6"/>
    <w:rsid w:val="00C50D40"/>
    <w:rsid w:val="00C50D48"/>
    <w:rsid w:val="00C50D72"/>
    <w:rsid w:val="00C50DB0"/>
    <w:rsid w:val="00C50EB5"/>
    <w:rsid w:val="00C50F72"/>
    <w:rsid w:val="00C50F87"/>
    <w:rsid w:val="00C51030"/>
    <w:rsid w:val="00C51258"/>
    <w:rsid w:val="00C512D3"/>
    <w:rsid w:val="00C514BB"/>
    <w:rsid w:val="00C514DD"/>
    <w:rsid w:val="00C51947"/>
    <w:rsid w:val="00C519EB"/>
    <w:rsid w:val="00C51A01"/>
    <w:rsid w:val="00C51A2A"/>
    <w:rsid w:val="00C51BE0"/>
    <w:rsid w:val="00C51C30"/>
    <w:rsid w:val="00C51DAA"/>
    <w:rsid w:val="00C51DC2"/>
    <w:rsid w:val="00C51DDE"/>
    <w:rsid w:val="00C521AD"/>
    <w:rsid w:val="00C522CF"/>
    <w:rsid w:val="00C5230E"/>
    <w:rsid w:val="00C52407"/>
    <w:rsid w:val="00C52576"/>
    <w:rsid w:val="00C526B8"/>
    <w:rsid w:val="00C529A7"/>
    <w:rsid w:val="00C52A15"/>
    <w:rsid w:val="00C52A42"/>
    <w:rsid w:val="00C52AAC"/>
    <w:rsid w:val="00C52B8A"/>
    <w:rsid w:val="00C52C0D"/>
    <w:rsid w:val="00C52D6F"/>
    <w:rsid w:val="00C52D8E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C9E"/>
    <w:rsid w:val="00C53DDA"/>
    <w:rsid w:val="00C53E9F"/>
    <w:rsid w:val="00C53ED9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5F"/>
    <w:rsid w:val="00C56AC5"/>
    <w:rsid w:val="00C56B01"/>
    <w:rsid w:val="00C56C4F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57F52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BCB"/>
    <w:rsid w:val="00C60C27"/>
    <w:rsid w:val="00C60C35"/>
    <w:rsid w:val="00C60CDF"/>
    <w:rsid w:val="00C60D00"/>
    <w:rsid w:val="00C60D72"/>
    <w:rsid w:val="00C60FAE"/>
    <w:rsid w:val="00C610BF"/>
    <w:rsid w:val="00C6133C"/>
    <w:rsid w:val="00C6141E"/>
    <w:rsid w:val="00C61528"/>
    <w:rsid w:val="00C615BB"/>
    <w:rsid w:val="00C6183A"/>
    <w:rsid w:val="00C61856"/>
    <w:rsid w:val="00C6188F"/>
    <w:rsid w:val="00C61A31"/>
    <w:rsid w:val="00C61A63"/>
    <w:rsid w:val="00C61B4F"/>
    <w:rsid w:val="00C61C4A"/>
    <w:rsid w:val="00C61CF0"/>
    <w:rsid w:val="00C61D96"/>
    <w:rsid w:val="00C61E65"/>
    <w:rsid w:val="00C621B8"/>
    <w:rsid w:val="00C6223F"/>
    <w:rsid w:val="00C622C5"/>
    <w:rsid w:val="00C6256C"/>
    <w:rsid w:val="00C62636"/>
    <w:rsid w:val="00C6266D"/>
    <w:rsid w:val="00C627BF"/>
    <w:rsid w:val="00C62876"/>
    <w:rsid w:val="00C62916"/>
    <w:rsid w:val="00C62BFD"/>
    <w:rsid w:val="00C62DA5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8D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0A8"/>
    <w:rsid w:val="00C6635E"/>
    <w:rsid w:val="00C66498"/>
    <w:rsid w:val="00C664C9"/>
    <w:rsid w:val="00C665A5"/>
    <w:rsid w:val="00C66649"/>
    <w:rsid w:val="00C666B5"/>
    <w:rsid w:val="00C666C0"/>
    <w:rsid w:val="00C6675D"/>
    <w:rsid w:val="00C66AA1"/>
    <w:rsid w:val="00C66B1B"/>
    <w:rsid w:val="00C66D9D"/>
    <w:rsid w:val="00C66F95"/>
    <w:rsid w:val="00C671E1"/>
    <w:rsid w:val="00C672DC"/>
    <w:rsid w:val="00C67555"/>
    <w:rsid w:val="00C675B0"/>
    <w:rsid w:val="00C6769C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5A4"/>
    <w:rsid w:val="00C706EF"/>
    <w:rsid w:val="00C70860"/>
    <w:rsid w:val="00C708CE"/>
    <w:rsid w:val="00C70C4C"/>
    <w:rsid w:val="00C70D35"/>
    <w:rsid w:val="00C70F25"/>
    <w:rsid w:val="00C70F9F"/>
    <w:rsid w:val="00C711BF"/>
    <w:rsid w:val="00C711E8"/>
    <w:rsid w:val="00C71291"/>
    <w:rsid w:val="00C71699"/>
    <w:rsid w:val="00C7197E"/>
    <w:rsid w:val="00C719B8"/>
    <w:rsid w:val="00C71BB1"/>
    <w:rsid w:val="00C71D02"/>
    <w:rsid w:val="00C71F4D"/>
    <w:rsid w:val="00C72104"/>
    <w:rsid w:val="00C72265"/>
    <w:rsid w:val="00C722F8"/>
    <w:rsid w:val="00C723DE"/>
    <w:rsid w:val="00C7242D"/>
    <w:rsid w:val="00C72442"/>
    <w:rsid w:val="00C724EB"/>
    <w:rsid w:val="00C7261B"/>
    <w:rsid w:val="00C726CF"/>
    <w:rsid w:val="00C728F6"/>
    <w:rsid w:val="00C72A45"/>
    <w:rsid w:val="00C72ABF"/>
    <w:rsid w:val="00C72C3F"/>
    <w:rsid w:val="00C72CD0"/>
    <w:rsid w:val="00C72FF7"/>
    <w:rsid w:val="00C7318B"/>
    <w:rsid w:val="00C73298"/>
    <w:rsid w:val="00C73412"/>
    <w:rsid w:val="00C735C0"/>
    <w:rsid w:val="00C7360D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CA9"/>
    <w:rsid w:val="00C74CF7"/>
    <w:rsid w:val="00C74D5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5D"/>
    <w:rsid w:val="00C75FA1"/>
    <w:rsid w:val="00C762B8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B75"/>
    <w:rsid w:val="00C77C56"/>
    <w:rsid w:val="00C77D9F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604"/>
    <w:rsid w:val="00C826BC"/>
    <w:rsid w:val="00C82773"/>
    <w:rsid w:val="00C82905"/>
    <w:rsid w:val="00C8291D"/>
    <w:rsid w:val="00C82B8F"/>
    <w:rsid w:val="00C82C08"/>
    <w:rsid w:val="00C82D76"/>
    <w:rsid w:val="00C82E22"/>
    <w:rsid w:val="00C82F94"/>
    <w:rsid w:val="00C83040"/>
    <w:rsid w:val="00C831CE"/>
    <w:rsid w:val="00C83386"/>
    <w:rsid w:val="00C83633"/>
    <w:rsid w:val="00C838C8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A9"/>
    <w:rsid w:val="00C85095"/>
    <w:rsid w:val="00C850D2"/>
    <w:rsid w:val="00C851D1"/>
    <w:rsid w:val="00C85204"/>
    <w:rsid w:val="00C85393"/>
    <w:rsid w:val="00C85441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9B2"/>
    <w:rsid w:val="00C86A95"/>
    <w:rsid w:val="00C86D97"/>
    <w:rsid w:val="00C86DFB"/>
    <w:rsid w:val="00C86E91"/>
    <w:rsid w:val="00C86E94"/>
    <w:rsid w:val="00C86F15"/>
    <w:rsid w:val="00C86F23"/>
    <w:rsid w:val="00C86F36"/>
    <w:rsid w:val="00C8715D"/>
    <w:rsid w:val="00C87251"/>
    <w:rsid w:val="00C87347"/>
    <w:rsid w:val="00C87571"/>
    <w:rsid w:val="00C8766C"/>
    <w:rsid w:val="00C876C2"/>
    <w:rsid w:val="00C877A4"/>
    <w:rsid w:val="00C87BA3"/>
    <w:rsid w:val="00C87D31"/>
    <w:rsid w:val="00C87DD6"/>
    <w:rsid w:val="00C87DDD"/>
    <w:rsid w:val="00C87F56"/>
    <w:rsid w:val="00C900AD"/>
    <w:rsid w:val="00C90136"/>
    <w:rsid w:val="00C90149"/>
    <w:rsid w:val="00C90318"/>
    <w:rsid w:val="00C903E6"/>
    <w:rsid w:val="00C9056C"/>
    <w:rsid w:val="00C90649"/>
    <w:rsid w:val="00C90686"/>
    <w:rsid w:val="00C906A7"/>
    <w:rsid w:val="00C906A8"/>
    <w:rsid w:val="00C90784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53"/>
    <w:rsid w:val="00C92068"/>
    <w:rsid w:val="00C9218E"/>
    <w:rsid w:val="00C9224A"/>
    <w:rsid w:val="00C92327"/>
    <w:rsid w:val="00C9247F"/>
    <w:rsid w:val="00C92703"/>
    <w:rsid w:val="00C9287A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9B8"/>
    <w:rsid w:val="00C939D2"/>
    <w:rsid w:val="00C93BA6"/>
    <w:rsid w:val="00C93BCE"/>
    <w:rsid w:val="00C93CD7"/>
    <w:rsid w:val="00C93E7E"/>
    <w:rsid w:val="00C93F4B"/>
    <w:rsid w:val="00C93FC0"/>
    <w:rsid w:val="00C93FFA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B74"/>
    <w:rsid w:val="00C94C6C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23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88"/>
    <w:rsid w:val="00C968F0"/>
    <w:rsid w:val="00C96A08"/>
    <w:rsid w:val="00C96A63"/>
    <w:rsid w:val="00C96BF4"/>
    <w:rsid w:val="00C96C79"/>
    <w:rsid w:val="00C96C9A"/>
    <w:rsid w:val="00C96CFE"/>
    <w:rsid w:val="00C96E77"/>
    <w:rsid w:val="00C96EC5"/>
    <w:rsid w:val="00C96F5B"/>
    <w:rsid w:val="00C970DC"/>
    <w:rsid w:val="00C9712D"/>
    <w:rsid w:val="00C971BE"/>
    <w:rsid w:val="00C971CB"/>
    <w:rsid w:val="00C97577"/>
    <w:rsid w:val="00C9764B"/>
    <w:rsid w:val="00C9774C"/>
    <w:rsid w:val="00C979C2"/>
    <w:rsid w:val="00C97B18"/>
    <w:rsid w:val="00C97B9F"/>
    <w:rsid w:val="00C97BC5"/>
    <w:rsid w:val="00C97DFB"/>
    <w:rsid w:val="00C97F61"/>
    <w:rsid w:val="00CA017A"/>
    <w:rsid w:val="00CA018C"/>
    <w:rsid w:val="00CA04CD"/>
    <w:rsid w:val="00CA0553"/>
    <w:rsid w:val="00CA0576"/>
    <w:rsid w:val="00CA079E"/>
    <w:rsid w:val="00CA07B7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1F7"/>
    <w:rsid w:val="00CA1390"/>
    <w:rsid w:val="00CA1469"/>
    <w:rsid w:val="00CA14EB"/>
    <w:rsid w:val="00CA14FF"/>
    <w:rsid w:val="00CA153B"/>
    <w:rsid w:val="00CA15F7"/>
    <w:rsid w:val="00CA15F8"/>
    <w:rsid w:val="00CA16C4"/>
    <w:rsid w:val="00CA16D8"/>
    <w:rsid w:val="00CA16E1"/>
    <w:rsid w:val="00CA16E7"/>
    <w:rsid w:val="00CA180E"/>
    <w:rsid w:val="00CA1943"/>
    <w:rsid w:val="00CA1978"/>
    <w:rsid w:val="00CA1979"/>
    <w:rsid w:val="00CA1A01"/>
    <w:rsid w:val="00CA1C43"/>
    <w:rsid w:val="00CA1D20"/>
    <w:rsid w:val="00CA1E56"/>
    <w:rsid w:val="00CA1F92"/>
    <w:rsid w:val="00CA213D"/>
    <w:rsid w:val="00CA21BE"/>
    <w:rsid w:val="00CA21CC"/>
    <w:rsid w:val="00CA2239"/>
    <w:rsid w:val="00CA24F5"/>
    <w:rsid w:val="00CA25BD"/>
    <w:rsid w:val="00CA26AF"/>
    <w:rsid w:val="00CA27C6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A79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EFF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EDD"/>
    <w:rsid w:val="00CA6F13"/>
    <w:rsid w:val="00CA6FC3"/>
    <w:rsid w:val="00CA701D"/>
    <w:rsid w:val="00CA70DE"/>
    <w:rsid w:val="00CA7173"/>
    <w:rsid w:val="00CA717E"/>
    <w:rsid w:val="00CA71E9"/>
    <w:rsid w:val="00CA7207"/>
    <w:rsid w:val="00CA7555"/>
    <w:rsid w:val="00CA7705"/>
    <w:rsid w:val="00CA779A"/>
    <w:rsid w:val="00CA7A9A"/>
    <w:rsid w:val="00CA7AED"/>
    <w:rsid w:val="00CA7C39"/>
    <w:rsid w:val="00CA7D0B"/>
    <w:rsid w:val="00CA7E57"/>
    <w:rsid w:val="00CA7EB2"/>
    <w:rsid w:val="00CA7FC8"/>
    <w:rsid w:val="00CB001C"/>
    <w:rsid w:val="00CB0149"/>
    <w:rsid w:val="00CB016F"/>
    <w:rsid w:val="00CB025C"/>
    <w:rsid w:val="00CB0295"/>
    <w:rsid w:val="00CB0321"/>
    <w:rsid w:val="00CB0415"/>
    <w:rsid w:val="00CB0428"/>
    <w:rsid w:val="00CB06CD"/>
    <w:rsid w:val="00CB0765"/>
    <w:rsid w:val="00CB0775"/>
    <w:rsid w:val="00CB0861"/>
    <w:rsid w:val="00CB0990"/>
    <w:rsid w:val="00CB09FB"/>
    <w:rsid w:val="00CB0AD2"/>
    <w:rsid w:val="00CB0ADF"/>
    <w:rsid w:val="00CB0B1A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4E7"/>
    <w:rsid w:val="00CB15CB"/>
    <w:rsid w:val="00CB1622"/>
    <w:rsid w:val="00CB1660"/>
    <w:rsid w:val="00CB16B8"/>
    <w:rsid w:val="00CB171B"/>
    <w:rsid w:val="00CB18CA"/>
    <w:rsid w:val="00CB199C"/>
    <w:rsid w:val="00CB1B60"/>
    <w:rsid w:val="00CB1BA7"/>
    <w:rsid w:val="00CB1D7C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9EB"/>
    <w:rsid w:val="00CB2A0E"/>
    <w:rsid w:val="00CB2A1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A16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68"/>
    <w:rsid w:val="00CB557D"/>
    <w:rsid w:val="00CB5596"/>
    <w:rsid w:val="00CB5684"/>
    <w:rsid w:val="00CB56E8"/>
    <w:rsid w:val="00CB57B4"/>
    <w:rsid w:val="00CB59E5"/>
    <w:rsid w:val="00CB5AC6"/>
    <w:rsid w:val="00CB5C67"/>
    <w:rsid w:val="00CB664A"/>
    <w:rsid w:val="00CB66B8"/>
    <w:rsid w:val="00CB680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8F7"/>
    <w:rsid w:val="00CB7A9E"/>
    <w:rsid w:val="00CB7AEC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39"/>
    <w:rsid w:val="00CC0B8A"/>
    <w:rsid w:val="00CC0E55"/>
    <w:rsid w:val="00CC0E88"/>
    <w:rsid w:val="00CC0FE0"/>
    <w:rsid w:val="00CC1013"/>
    <w:rsid w:val="00CC104C"/>
    <w:rsid w:val="00CC1119"/>
    <w:rsid w:val="00CC11B4"/>
    <w:rsid w:val="00CC134B"/>
    <w:rsid w:val="00CC14D9"/>
    <w:rsid w:val="00CC1659"/>
    <w:rsid w:val="00CC1672"/>
    <w:rsid w:val="00CC1724"/>
    <w:rsid w:val="00CC1786"/>
    <w:rsid w:val="00CC1B51"/>
    <w:rsid w:val="00CC1B96"/>
    <w:rsid w:val="00CC1B9A"/>
    <w:rsid w:val="00CC1BED"/>
    <w:rsid w:val="00CC1C73"/>
    <w:rsid w:val="00CC1FF2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2C2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5094"/>
    <w:rsid w:val="00CC5209"/>
    <w:rsid w:val="00CC532F"/>
    <w:rsid w:val="00CC5465"/>
    <w:rsid w:val="00CC54AC"/>
    <w:rsid w:val="00CC5548"/>
    <w:rsid w:val="00CC5562"/>
    <w:rsid w:val="00CC55AF"/>
    <w:rsid w:val="00CC55B5"/>
    <w:rsid w:val="00CC55F8"/>
    <w:rsid w:val="00CC5829"/>
    <w:rsid w:val="00CC595C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5FD"/>
    <w:rsid w:val="00CC6754"/>
    <w:rsid w:val="00CC67A1"/>
    <w:rsid w:val="00CC69FA"/>
    <w:rsid w:val="00CC6A2D"/>
    <w:rsid w:val="00CC6B38"/>
    <w:rsid w:val="00CC6CA1"/>
    <w:rsid w:val="00CC6E3E"/>
    <w:rsid w:val="00CC6EDF"/>
    <w:rsid w:val="00CC6F03"/>
    <w:rsid w:val="00CC6F52"/>
    <w:rsid w:val="00CC6FB3"/>
    <w:rsid w:val="00CC70F2"/>
    <w:rsid w:val="00CC71A8"/>
    <w:rsid w:val="00CC72B3"/>
    <w:rsid w:val="00CC74E8"/>
    <w:rsid w:val="00CC769E"/>
    <w:rsid w:val="00CC774C"/>
    <w:rsid w:val="00CC77D5"/>
    <w:rsid w:val="00CC7840"/>
    <w:rsid w:val="00CC7858"/>
    <w:rsid w:val="00CC785D"/>
    <w:rsid w:val="00CC7946"/>
    <w:rsid w:val="00CC7E45"/>
    <w:rsid w:val="00CD0005"/>
    <w:rsid w:val="00CD015D"/>
    <w:rsid w:val="00CD01A3"/>
    <w:rsid w:val="00CD01DC"/>
    <w:rsid w:val="00CD021B"/>
    <w:rsid w:val="00CD0496"/>
    <w:rsid w:val="00CD0534"/>
    <w:rsid w:val="00CD0605"/>
    <w:rsid w:val="00CD070F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70D"/>
    <w:rsid w:val="00CD2773"/>
    <w:rsid w:val="00CD27DC"/>
    <w:rsid w:val="00CD2989"/>
    <w:rsid w:val="00CD2B34"/>
    <w:rsid w:val="00CD2B50"/>
    <w:rsid w:val="00CD2BF0"/>
    <w:rsid w:val="00CD2CB8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D72"/>
    <w:rsid w:val="00CD4E7A"/>
    <w:rsid w:val="00CD4FDD"/>
    <w:rsid w:val="00CD50EE"/>
    <w:rsid w:val="00CD5132"/>
    <w:rsid w:val="00CD5151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916"/>
    <w:rsid w:val="00CD69DC"/>
    <w:rsid w:val="00CD6AFC"/>
    <w:rsid w:val="00CD6C4B"/>
    <w:rsid w:val="00CD6D74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816"/>
    <w:rsid w:val="00CE0A86"/>
    <w:rsid w:val="00CE0AEC"/>
    <w:rsid w:val="00CE0CD5"/>
    <w:rsid w:val="00CE0D2F"/>
    <w:rsid w:val="00CE0D48"/>
    <w:rsid w:val="00CE0EB9"/>
    <w:rsid w:val="00CE109F"/>
    <w:rsid w:val="00CE11EB"/>
    <w:rsid w:val="00CE11F1"/>
    <w:rsid w:val="00CE1373"/>
    <w:rsid w:val="00CE13AB"/>
    <w:rsid w:val="00CE143B"/>
    <w:rsid w:val="00CE145D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2FAA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BD1"/>
    <w:rsid w:val="00CE4C77"/>
    <w:rsid w:val="00CE4D2B"/>
    <w:rsid w:val="00CE4E24"/>
    <w:rsid w:val="00CE4EDF"/>
    <w:rsid w:val="00CE4FE1"/>
    <w:rsid w:val="00CE5032"/>
    <w:rsid w:val="00CE528E"/>
    <w:rsid w:val="00CE5372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D4"/>
    <w:rsid w:val="00CE6C51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63B"/>
    <w:rsid w:val="00CF0924"/>
    <w:rsid w:val="00CF0A39"/>
    <w:rsid w:val="00CF0BD7"/>
    <w:rsid w:val="00CF0CA2"/>
    <w:rsid w:val="00CF0CCC"/>
    <w:rsid w:val="00CF0EE0"/>
    <w:rsid w:val="00CF0FEF"/>
    <w:rsid w:val="00CF0FF8"/>
    <w:rsid w:val="00CF113D"/>
    <w:rsid w:val="00CF1168"/>
    <w:rsid w:val="00CF11D9"/>
    <w:rsid w:val="00CF12F8"/>
    <w:rsid w:val="00CF1308"/>
    <w:rsid w:val="00CF1388"/>
    <w:rsid w:val="00CF146F"/>
    <w:rsid w:val="00CF165A"/>
    <w:rsid w:val="00CF1773"/>
    <w:rsid w:val="00CF178C"/>
    <w:rsid w:val="00CF18CD"/>
    <w:rsid w:val="00CF1937"/>
    <w:rsid w:val="00CF19A6"/>
    <w:rsid w:val="00CF1AAD"/>
    <w:rsid w:val="00CF1AFC"/>
    <w:rsid w:val="00CF1BBF"/>
    <w:rsid w:val="00CF1BC2"/>
    <w:rsid w:val="00CF1D9C"/>
    <w:rsid w:val="00CF1EE6"/>
    <w:rsid w:val="00CF1FFD"/>
    <w:rsid w:val="00CF25DC"/>
    <w:rsid w:val="00CF262E"/>
    <w:rsid w:val="00CF2658"/>
    <w:rsid w:val="00CF2686"/>
    <w:rsid w:val="00CF2788"/>
    <w:rsid w:val="00CF2882"/>
    <w:rsid w:val="00CF28E6"/>
    <w:rsid w:val="00CF2932"/>
    <w:rsid w:val="00CF2974"/>
    <w:rsid w:val="00CF2CAA"/>
    <w:rsid w:val="00CF2CC0"/>
    <w:rsid w:val="00CF2D8D"/>
    <w:rsid w:val="00CF3082"/>
    <w:rsid w:val="00CF30B3"/>
    <w:rsid w:val="00CF30DE"/>
    <w:rsid w:val="00CF316F"/>
    <w:rsid w:val="00CF319D"/>
    <w:rsid w:val="00CF3225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C5A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8D"/>
    <w:rsid w:val="00CF48E5"/>
    <w:rsid w:val="00CF4C0D"/>
    <w:rsid w:val="00CF4CB5"/>
    <w:rsid w:val="00CF4D58"/>
    <w:rsid w:val="00CF4DC2"/>
    <w:rsid w:val="00CF50C0"/>
    <w:rsid w:val="00CF53C8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69"/>
    <w:rsid w:val="00CF6EF9"/>
    <w:rsid w:val="00CF6EFF"/>
    <w:rsid w:val="00CF708C"/>
    <w:rsid w:val="00CF719E"/>
    <w:rsid w:val="00CF73A5"/>
    <w:rsid w:val="00CF75D3"/>
    <w:rsid w:val="00CF77CB"/>
    <w:rsid w:val="00CF7A4F"/>
    <w:rsid w:val="00CF7B50"/>
    <w:rsid w:val="00CF7C1C"/>
    <w:rsid w:val="00CF7EC8"/>
    <w:rsid w:val="00D00143"/>
    <w:rsid w:val="00D00364"/>
    <w:rsid w:val="00D003E9"/>
    <w:rsid w:val="00D004DC"/>
    <w:rsid w:val="00D00598"/>
    <w:rsid w:val="00D0065E"/>
    <w:rsid w:val="00D0067F"/>
    <w:rsid w:val="00D00721"/>
    <w:rsid w:val="00D0083F"/>
    <w:rsid w:val="00D0091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F32"/>
    <w:rsid w:val="00D0246A"/>
    <w:rsid w:val="00D024E0"/>
    <w:rsid w:val="00D025E7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748"/>
    <w:rsid w:val="00D0380B"/>
    <w:rsid w:val="00D0380E"/>
    <w:rsid w:val="00D03971"/>
    <w:rsid w:val="00D03AA2"/>
    <w:rsid w:val="00D03B7E"/>
    <w:rsid w:val="00D03C07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32"/>
    <w:rsid w:val="00D04DF6"/>
    <w:rsid w:val="00D04E1D"/>
    <w:rsid w:val="00D04E29"/>
    <w:rsid w:val="00D04E5F"/>
    <w:rsid w:val="00D04E70"/>
    <w:rsid w:val="00D04E95"/>
    <w:rsid w:val="00D04E99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FF2"/>
    <w:rsid w:val="00D0600E"/>
    <w:rsid w:val="00D060C7"/>
    <w:rsid w:val="00D062BA"/>
    <w:rsid w:val="00D0639C"/>
    <w:rsid w:val="00D063FD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8FA"/>
    <w:rsid w:val="00D07BB5"/>
    <w:rsid w:val="00D07BBF"/>
    <w:rsid w:val="00D07C74"/>
    <w:rsid w:val="00D07D7D"/>
    <w:rsid w:val="00D07DE0"/>
    <w:rsid w:val="00D10024"/>
    <w:rsid w:val="00D1004F"/>
    <w:rsid w:val="00D10182"/>
    <w:rsid w:val="00D103B0"/>
    <w:rsid w:val="00D10534"/>
    <w:rsid w:val="00D1058E"/>
    <w:rsid w:val="00D105AC"/>
    <w:rsid w:val="00D105DB"/>
    <w:rsid w:val="00D10744"/>
    <w:rsid w:val="00D10757"/>
    <w:rsid w:val="00D1082D"/>
    <w:rsid w:val="00D109E4"/>
    <w:rsid w:val="00D109E7"/>
    <w:rsid w:val="00D109F8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167"/>
    <w:rsid w:val="00D1433B"/>
    <w:rsid w:val="00D14351"/>
    <w:rsid w:val="00D143B8"/>
    <w:rsid w:val="00D143CA"/>
    <w:rsid w:val="00D144DD"/>
    <w:rsid w:val="00D14684"/>
    <w:rsid w:val="00D146C3"/>
    <w:rsid w:val="00D147D1"/>
    <w:rsid w:val="00D147E4"/>
    <w:rsid w:val="00D14808"/>
    <w:rsid w:val="00D14B6B"/>
    <w:rsid w:val="00D14D6D"/>
    <w:rsid w:val="00D14DE1"/>
    <w:rsid w:val="00D151A5"/>
    <w:rsid w:val="00D15335"/>
    <w:rsid w:val="00D15398"/>
    <w:rsid w:val="00D15517"/>
    <w:rsid w:val="00D15631"/>
    <w:rsid w:val="00D156B5"/>
    <w:rsid w:val="00D156D0"/>
    <w:rsid w:val="00D156EC"/>
    <w:rsid w:val="00D15859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6F7"/>
    <w:rsid w:val="00D1677F"/>
    <w:rsid w:val="00D16A00"/>
    <w:rsid w:val="00D16B3E"/>
    <w:rsid w:val="00D16CA3"/>
    <w:rsid w:val="00D16E58"/>
    <w:rsid w:val="00D1743F"/>
    <w:rsid w:val="00D17440"/>
    <w:rsid w:val="00D175E9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6A5"/>
    <w:rsid w:val="00D2073C"/>
    <w:rsid w:val="00D20921"/>
    <w:rsid w:val="00D20A49"/>
    <w:rsid w:val="00D20B11"/>
    <w:rsid w:val="00D20BDA"/>
    <w:rsid w:val="00D20BDB"/>
    <w:rsid w:val="00D20C68"/>
    <w:rsid w:val="00D20CDC"/>
    <w:rsid w:val="00D20E24"/>
    <w:rsid w:val="00D20EDF"/>
    <w:rsid w:val="00D21033"/>
    <w:rsid w:val="00D210EF"/>
    <w:rsid w:val="00D21106"/>
    <w:rsid w:val="00D2110D"/>
    <w:rsid w:val="00D2117B"/>
    <w:rsid w:val="00D212D4"/>
    <w:rsid w:val="00D2148C"/>
    <w:rsid w:val="00D21595"/>
    <w:rsid w:val="00D216A2"/>
    <w:rsid w:val="00D21879"/>
    <w:rsid w:val="00D219E7"/>
    <w:rsid w:val="00D21AA6"/>
    <w:rsid w:val="00D21DA8"/>
    <w:rsid w:val="00D21E29"/>
    <w:rsid w:val="00D2220C"/>
    <w:rsid w:val="00D223DE"/>
    <w:rsid w:val="00D223EB"/>
    <w:rsid w:val="00D22585"/>
    <w:rsid w:val="00D22598"/>
    <w:rsid w:val="00D228D3"/>
    <w:rsid w:val="00D22B4B"/>
    <w:rsid w:val="00D22B8F"/>
    <w:rsid w:val="00D22D56"/>
    <w:rsid w:val="00D22F3F"/>
    <w:rsid w:val="00D2314A"/>
    <w:rsid w:val="00D2340C"/>
    <w:rsid w:val="00D2392E"/>
    <w:rsid w:val="00D23C09"/>
    <w:rsid w:val="00D23C3E"/>
    <w:rsid w:val="00D23CE8"/>
    <w:rsid w:val="00D23E35"/>
    <w:rsid w:val="00D23F19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47"/>
    <w:rsid w:val="00D2476A"/>
    <w:rsid w:val="00D2486D"/>
    <w:rsid w:val="00D2490C"/>
    <w:rsid w:val="00D24D18"/>
    <w:rsid w:val="00D24EE0"/>
    <w:rsid w:val="00D24F86"/>
    <w:rsid w:val="00D252AD"/>
    <w:rsid w:val="00D254FB"/>
    <w:rsid w:val="00D25587"/>
    <w:rsid w:val="00D25649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2D"/>
    <w:rsid w:val="00D25FA7"/>
    <w:rsid w:val="00D260C4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DA"/>
    <w:rsid w:val="00D26E13"/>
    <w:rsid w:val="00D27012"/>
    <w:rsid w:val="00D270F6"/>
    <w:rsid w:val="00D27147"/>
    <w:rsid w:val="00D2729E"/>
    <w:rsid w:val="00D273C4"/>
    <w:rsid w:val="00D277D1"/>
    <w:rsid w:val="00D2782D"/>
    <w:rsid w:val="00D278FE"/>
    <w:rsid w:val="00D27A16"/>
    <w:rsid w:val="00D27A84"/>
    <w:rsid w:val="00D27AD5"/>
    <w:rsid w:val="00D27D5A"/>
    <w:rsid w:val="00D27E2D"/>
    <w:rsid w:val="00D27EE2"/>
    <w:rsid w:val="00D27F6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67"/>
    <w:rsid w:val="00D312A1"/>
    <w:rsid w:val="00D3133D"/>
    <w:rsid w:val="00D31429"/>
    <w:rsid w:val="00D31923"/>
    <w:rsid w:val="00D31C0C"/>
    <w:rsid w:val="00D31CBA"/>
    <w:rsid w:val="00D31D18"/>
    <w:rsid w:val="00D31D2A"/>
    <w:rsid w:val="00D31F37"/>
    <w:rsid w:val="00D31F74"/>
    <w:rsid w:val="00D31F9B"/>
    <w:rsid w:val="00D3202E"/>
    <w:rsid w:val="00D3204D"/>
    <w:rsid w:val="00D320F8"/>
    <w:rsid w:val="00D321CE"/>
    <w:rsid w:val="00D321D7"/>
    <w:rsid w:val="00D32239"/>
    <w:rsid w:val="00D32307"/>
    <w:rsid w:val="00D323A2"/>
    <w:rsid w:val="00D3248D"/>
    <w:rsid w:val="00D328DA"/>
    <w:rsid w:val="00D329F5"/>
    <w:rsid w:val="00D32AAE"/>
    <w:rsid w:val="00D32C2F"/>
    <w:rsid w:val="00D32D67"/>
    <w:rsid w:val="00D32DF4"/>
    <w:rsid w:val="00D32F57"/>
    <w:rsid w:val="00D32F62"/>
    <w:rsid w:val="00D33030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1D8"/>
    <w:rsid w:val="00D34200"/>
    <w:rsid w:val="00D34203"/>
    <w:rsid w:val="00D342A0"/>
    <w:rsid w:val="00D34494"/>
    <w:rsid w:val="00D345A8"/>
    <w:rsid w:val="00D345E7"/>
    <w:rsid w:val="00D346E1"/>
    <w:rsid w:val="00D349AC"/>
    <w:rsid w:val="00D34A81"/>
    <w:rsid w:val="00D34AA9"/>
    <w:rsid w:val="00D34BE2"/>
    <w:rsid w:val="00D34C78"/>
    <w:rsid w:val="00D34E46"/>
    <w:rsid w:val="00D34F0D"/>
    <w:rsid w:val="00D34F86"/>
    <w:rsid w:val="00D35078"/>
    <w:rsid w:val="00D35244"/>
    <w:rsid w:val="00D352CE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5FCF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3EC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01C"/>
    <w:rsid w:val="00D4016E"/>
    <w:rsid w:val="00D401FA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7E1"/>
    <w:rsid w:val="00D41823"/>
    <w:rsid w:val="00D419D6"/>
    <w:rsid w:val="00D41DE9"/>
    <w:rsid w:val="00D41F6D"/>
    <w:rsid w:val="00D4216A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994"/>
    <w:rsid w:val="00D44ADC"/>
    <w:rsid w:val="00D44AF5"/>
    <w:rsid w:val="00D44B2C"/>
    <w:rsid w:val="00D44C0A"/>
    <w:rsid w:val="00D44EB8"/>
    <w:rsid w:val="00D44EEA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6BE"/>
    <w:rsid w:val="00D46734"/>
    <w:rsid w:val="00D46850"/>
    <w:rsid w:val="00D46A00"/>
    <w:rsid w:val="00D46A5C"/>
    <w:rsid w:val="00D46ABE"/>
    <w:rsid w:val="00D46C01"/>
    <w:rsid w:val="00D46DC1"/>
    <w:rsid w:val="00D46E2B"/>
    <w:rsid w:val="00D46E53"/>
    <w:rsid w:val="00D47020"/>
    <w:rsid w:val="00D47044"/>
    <w:rsid w:val="00D470F4"/>
    <w:rsid w:val="00D47118"/>
    <w:rsid w:val="00D471CB"/>
    <w:rsid w:val="00D472A4"/>
    <w:rsid w:val="00D4733A"/>
    <w:rsid w:val="00D473BB"/>
    <w:rsid w:val="00D47419"/>
    <w:rsid w:val="00D47503"/>
    <w:rsid w:val="00D475C4"/>
    <w:rsid w:val="00D47822"/>
    <w:rsid w:val="00D47A4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D81"/>
    <w:rsid w:val="00D50E61"/>
    <w:rsid w:val="00D5102F"/>
    <w:rsid w:val="00D510ED"/>
    <w:rsid w:val="00D510EF"/>
    <w:rsid w:val="00D512BA"/>
    <w:rsid w:val="00D513C5"/>
    <w:rsid w:val="00D513F6"/>
    <w:rsid w:val="00D51429"/>
    <w:rsid w:val="00D514AF"/>
    <w:rsid w:val="00D5151F"/>
    <w:rsid w:val="00D5157F"/>
    <w:rsid w:val="00D5175A"/>
    <w:rsid w:val="00D51957"/>
    <w:rsid w:val="00D519C5"/>
    <w:rsid w:val="00D51C10"/>
    <w:rsid w:val="00D51C38"/>
    <w:rsid w:val="00D51D44"/>
    <w:rsid w:val="00D51D88"/>
    <w:rsid w:val="00D51D96"/>
    <w:rsid w:val="00D51F40"/>
    <w:rsid w:val="00D51FBE"/>
    <w:rsid w:val="00D523A1"/>
    <w:rsid w:val="00D52546"/>
    <w:rsid w:val="00D5265C"/>
    <w:rsid w:val="00D52772"/>
    <w:rsid w:val="00D52843"/>
    <w:rsid w:val="00D528E0"/>
    <w:rsid w:val="00D52912"/>
    <w:rsid w:val="00D529CA"/>
    <w:rsid w:val="00D52AEB"/>
    <w:rsid w:val="00D52BA9"/>
    <w:rsid w:val="00D52BEF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8A7"/>
    <w:rsid w:val="00D549B1"/>
    <w:rsid w:val="00D54B68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65"/>
    <w:rsid w:val="00D55E50"/>
    <w:rsid w:val="00D55EF0"/>
    <w:rsid w:val="00D56171"/>
    <w:rsid w:val="00D5623D"/>
    <w:rsid w:val="00D563E0"/>
    <w:rsid w:val="00D5677F"/>
    <w:rsid w:val="00D56A29"/>
    <w:rsid w:val="00D56C04"/>
    <w:rsid w:val="00D56DBA"/>
    <w:rsid w:val="00D56F24"/>
    <w:rsid w:val="00D57043"/>
    <w:rsid w:val="00D57110"/>
    <w:rsid w:val="00D57143"/>
    <w:rsid w:val="00D57161"/>
    <w:rsid w:val="00D571B4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1D21"/>
    <w:rsid w:val="00D62001"/>
    <w:rsid w:val="00D62211"/>
    <w:rsid w:val="00D627CD"/>
    <w:rsid w:val="00D62CDB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C6C"/>
    <w:rsid w:val="00D64D4A"/>
    <w:rsid w:val="00D64E28"/>
    <w:rsid w:val="00D64E46"/>
    <w:rsid w:val="00D65004"/>
    <w:rsid w:val="00D6510A"/>
    <w:rsid w:val="00D65248"/>
    <w:rsid w:val="00D65345"/>
    <w:rsid w:val="00D65410"/>
    <w:rsid w:val="00D65501"/>
    <w:rsid w:val="00D6553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EF"/>
    <w:rsid w:val="00D66324"/>
    <w:rsid w:val="00D66325"/>
    <w:rsid w:val="00D663A2"/>
    <w:rsid w:val="00D663D1"/>
    <w:rsid w:val="00D665AF"/>
    <w:rsid w:val="00D6672A"/>
    <w:rsid w:val="00D66747"/>
    <w:rsid w:val="00D6678A"/>
    <w:rsid w:val="00D6678F"/>
    <w:rsid w:val="00D667E1"/>
    <w:rsid w:val="00D669A7"/>
    <w:rsid w:val="00D66B6C"/>
    <w:rsid w:val="00D66CE8"/>
    <w:rsid w:val="00D66DB6"/>
    <w:rsid w:val="00D66E39"/>
    <w:rsid w:val="00D66F0D"/>
    <w:rsid w:val="00D66FA3"/>
    <w:rsid w:val="00D67130"/>
    <w:rsid w:val="00D6723E"/>
    <w:rsid w:val="00D6729E"/>
    <w:rsid w:val="00D673EE"/>
    <w:rsid w:val="00D673FA"/>
    <w:rsid w:val="00D67700"/>
    <w:rsid w:val="00D679B6"/>
    <w:rsid w:val="00D679E0"/>
    <w:rsid w:val="00D67AAD"/>
    <w:rsid w:val="00D67B05"/>
    <w:rsid w:val="00D67BA4"/>
    <w:rsid w:val="00D67C03"/>
    <w:rsid w:val="00D67CA2"/>
    <w:rsid w:val="00D67E83"/>
    <w:rsid w:val="00D7003D"/>
    <w:rsid w:val="00D7010E"/>
    <w:rsid w:val="00D70287"/>
    <w:rsid w:val="00D70388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0B6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01A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F1B"/>
    <w:rsid w:val="00D73282"/>
    <w:rsid w:val="00D7328B"/>
    <w:rsid w:val="00D73297"/>
    <w:rsid w:val="00D7353A"/>
    <w:rsid w:val="00D7354F"/>
    <w:rsid w:val="00D73682"/>
    <w:rsid w:val="00D7374F"/>
    <w:rsid w:val="00D73762"/>
    <w:rsid w:val="00D73824"/>
    <w:rsid w:val="00D738A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5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F3"/>
    <w:rsid w:val="00D76286"/>
    <w:rsid w:val="00D7628F"/>
    <w:rsid w:val="00D7647E"/>
    <w:rsid w:val="00D76784"/>
    <w:rsid w:val="00D7682A"/>
    <w:rsid w:val="00D76A1D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9E"/>
    <w:rsid w:val="00D77CA0"/>
    <w:rsid w:val="00D77F00"/>
    <w:rsid w:val="00D80062"/>
    <w:rsid w:val="00D800FC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205"/>
    <w:rsid w:val="00D814B0"/>
    <w:rsid w:val="00D81546"/>
    <w:rsid w:val="00D816F3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741"/>
    <w:rsid w:val="00D82754"/>
    <w:rsid w:val="00D828EF"/>
    <w:rsid w:val="00D82C83"/>
    <w:rsid w:val="00D82FA4"/>
    <w:rsid w:val="00D8309A"/>
    <w:rsid w:val="00D8312B"/>
    <w:rsid w:val="00D8316B"/>
    <w:rsid w:val="00D83241"/>
    <w:rsid w:val="00D835A7"/>
    <w:rsid w:val="00D83677"/>
    <w:rsid w:val="00D836D7"/>
    <w:rsid w:val="00D83A56"/>
    <w:rsid w:val="00D83C19"/>
    <w:rsid w:val="00D83FE4"/>
    <w:rsid w:val="00D842A0"/>
    <w:rsid w:val="00D842D7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C75"/>
    <w:rsid w:val="00D84D68"/>
    <w:rsid w:val="00D84DE3"/>
    <w:rsid w:val="00D84E21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93B"/>
    <w:rsid w:val="00D859A2"/>
    <w:rsid w:val="00D85CE2"/>
    <w:rsid w:val="00D85D6A"/>
    <w:rsid w:val="00D85E7A"/>
    <w:rsid w:val="00D85FA8"/>
    <w:rsid w:val="00D85FCE"/>
    <w:rsid w:val="00D860C2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4A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78F"/>
    <w:rsid w:val="00D87827"/>
    <w:rsid w:val="00D87836"/>
    <w:rsid w:val="00D87AD1"/>
    <w:rsid w:val="00D87E7B"/>
    <w:rsid w:val="00D87EC8"/>
    <w:rsid w:val="00D87F62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4B8"/>
    <w:rsid w:val="00D91845"/>
    <w:rsid w:val="00D91975"/>
    <w:rsid w:val="00D91A6D"/>
    <w:rsid w:val="00D91D35"/>
    <w:rsid w:val="00D91D67"/>
    <w:rsid w:val="00D91DE3"/>
    <w:rsid w:val="00D91EBE"/>
    <w:rsid w:val="00D91EE6"/>
    <w:rsid w:val="00D91F8F"/>
    <w:rsid w:val="00D92025"/>
    <w:rsid w:val="00D922FD"/>
    <w:rsid w:val="00D92686"/>
    <w:rsid w:val="00D9278C"/>
    <w:rsid w:val="00D92816"/>
    <w:rsid w:val="00D928E9"/>
    <w:rsid w:val="00D92CE3"/>
    <w:rsid w:val="00D931F2"/>
    <w:rsid w:val="00D932C3"/>
    <w:rsid w:val="00D93376"/>
    <w:rsid w:val="00D93380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EF8"/>
    <w:rsid w:val="00D94F98"/>
    <w:rsid w:val="00D94FF0"/>
    <w:rsid w:val="00D9556C"/>
    <w:rsid w:val="00D95893"/>
    <w:rsid w:val="00D958EA"/>
    <w:rsid w:val="00D95A5E"/>
    <w:rsid w:val="00D95DBF"/>
    <w:rsid w:val="00D95E0D"/>
    <w:rsid w:val="00D95E20"/>
    <w:rsid w:val="00D95ED6"/>
    <w:rsid w:val="00D95F5D"/>
    <w:rsid w:val="00D95F9F"/>
    <w:rsid w:val="00D95FE4"/>
    <w:rsid w:val="00D96149"/>
    <w:rsid w:val="00D9626E"/>
    <w:rsid w:val="00D9669A"/>
    <w:rsid w:val="00D966B5"/>
    <w:rsid w:val="00D96946"/>
    <w:rsid w:val="00D96A39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CEF"/>
    <w:rsid w:val="00DA0DC8"/>
    <w:rsid w:val="00DA0E95"/>
    <w:rsid w:val="00DA1119"/>
    <w:rsid w:val="00DA1194"/>
    <w:rsid w:val="00DA1555"/>
    <w:rsid w:val="00DA1666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D41"/>
    <w:rsid w:val="00DA3DFB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E2D"/>
    <w:rsid w:val="00DA4F75"/>
    <w:rsid w:val="00DA4FAC"/>
    <w:rsid w:val="00DA4FAE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B4D"/>
    <w:rsid w:val="00DA6B83"/>
    <w:rsid w:val="00DA6BA8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567"/>
    <w:rsid w:val="00DA76AE"/>
    <w:rsid w:val="00DA775B"/>
    <w:rsid w:val="00DA7CA8"/>
    <w:rsid w:val="00DA7D44"/>
    <w:rsid w:val="00DA7D5A"/>
    <w:rsid w:val="00DA7F1C"/>
    <w:rsid w:val="00DA7F79"/>
    <w:rsid w:val="00DB00A6"/>
    <w:rsid w:val="00DB0286"/>
    <w:rsid w:val="00DB0397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B"/>
    <w:rsid w:val="00DB0C4E"/>
    <w:rsid w:val="00DB0C50"/>
    <w:rsid w:val="00DB0D0C"/>
    <w:rsid w:val="00DB0F9E"/>
    <w:rsid w:val="00DB0FC9"/>
    <w:rsid w:val="00DB10CD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35"/>
    <w:rsid w:val="00DB256E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BE"/>
    <w:rsid w:val="00DB3AF0"/>
    <w:rsid w:val="00DB3CC6"/>
    <w:rsid w:val="00DB3D3F"/>
    <w:rsid w:val="00DB3DFE"/>
    <w:rsid w:val="00DB3EE8"/>
    <w:rsid w:val="00DB3FB6"/>
    <w:rsid w:val="00DB421C"/>
    <w:rsid w:val="00DB423A"/>
    <w:rsid w:val="00DB435E"/>
    <w:rsid w:val="00DB4377"/>
    <w:rsid w:val="00DB4470"/>
    <w:rsid w:val="00DB450D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52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D6"/>
    <w:rsid w:val="00DB7A30"/>
    <w:rsid w:val="00DB7A68"/>
    <w:rsid w:val="00DB7AB7"/>
    <w:rsid w:val="00DB7C9F"/>
    <w:rsid w:val="00DB7CBF"/>
    <w:rsid w:val="00DB7EE5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E64"/>
    <w:rsid w:val="00DC0E81"/>
    <w:rsid w:val="00DC1293"/>
    <w:rsid w:val="00DC1346"/>
    <w:rsid w:val="00DC13A8"/>
    <w:rsid w:val="00DC13DC"/>
    <w:rsid w:val="00DC13E8"/>
    <w:rsid w:val="00DC1429"/>
    <w:rsid w:val="00DC1542"/>
    <w:rsid w:val="00DC165E"/>
    <w:rsid w:val="00DC1921"/>
    <w:rsid w:val="00DC198F"/>
    <w:rsid w:val="00DC199F"/>
    <w:rsid w:val="00DC1AAC"/>
    <w:rsid w:val="00DC1B9B"/>
    <w:rsid w:val="00DC1C5B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7D"/>
    <w:rsid w:val="00DC4E96"/>
    <w:rsid w:val="00DC4F73"/>
    <w:rsid w:val="00DC5000"/>
    <w:rsid w:val="00DC508F"/>
    <w:rsid w:val="00DC51BD"/>
    <w:rsid w:val="00DC5394"/>
    <w:rsid w:val="00DC5492"/>
    <w:rsid w:val="00DC560E"/>
    <w:rsid w:val="00DC576E"/>
    <w:rsid w:val="00DC5853"/>
    <w:rsid w:val="00DC599D"/>
    <w:rsid w:val="00DC59F3"/>
    <w:rsid w:val="00DC5E5A"/>
    <w:rsid w:val="00DC5E8A"/>
    <w:rsid w:val="00DC6098"/>
    <w:rsid w:val="00DC64E6"/>
    <w:rsid w:val="00DC6524"/>
    <w:rsid w:val="00DC654D"/>
    <w:rsid w:val="00DC6610"/>
    <w:rsid w:val="00DC6B7E"/>
    <w:rsid w:val="00DC6BB0"/>
    <w:rsid w:val="00DC6DBC"/>
    <w:rsid w:val="00DC6EAC"/>
    <w:rsid w:val="00DC6EDF"/>
    <w:rsid w:val="00DC70AC"/>
    <w:rsid w:val="00DC70F6"/>
    <w:rsid w:val="00DC7138"/>
    <w:rsid w:val="00DC72A2"/>
    <w:rsid w:val="00DC72A3"/>
    <w:rsid w:val="00DC7318"/>
    <w:rsid w:val="00DC7436"/>
    <w:rsid w:val="00DC7497"/>
    <w:rsid w:val="00DC76BD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6A"/>
    <w:rsid w:val="00DD04ED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C49"/>
    <w:rsid w:val="00DD0DD0"/>
    <w:rsid w:val="00DD0E84"/>
    <w:rsid w:val="00DD11B1"/>
    <w:rsid w:val="00DD1355"/>
    <w:rsid w:val="00DD156A"/>
    <w:rsid w:val="00DD1863"/>
    <w:rsid w:val="00DD1979"/>
    <w:rsid w:val="00DD19F8"/>
    <w:rsid w:val="00DD1AF4"/>
    <w:rsid w:val="00DD1B00"/>
    <w:rsid w:val="00DD1C98"/>
    <w:rsid w:val="00DD1CCF"/>
    <w:rsid w:val="00DD1D2D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9"/>
    <w:rsid w:val="00DD33AC"/>
    <w:rsid w:val="00DD33F2"/>
    <w:rsid w:val="00DD357B"/>
    <w:rsid w:val="00DD36D3"/>
    <w:rsid w:val="00DD3704"/>
    <w:rsid w:val="00DD3736"/>
    <w:rsid w:val="00DD37B6"/>
    <w:rsid w:val="00DD3922"/>
    <w:rsid w:val="00DD3A94"/>
    <w:rsid w:val="00DD3BC5"/>
    <w:rsid w:val="00DD3FBB"/>
    <w:rsid w:val="00DD45A5"/>
    <w:rsid w:val="00DD4600"/>
    <w:rsid w:val="00DD4788"/>
    <w:rsid w:val="00DD4822"/>
    <w:rsid w:val="00DD48FC"/>
    <w:rsid w:val="00DD4928"/>
    <w:rsid w:val="00DD4963"/>
    <w:rsid w:val="00DD4B7B"/>
    <w:rsid w:val="00DD4CFF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2"/>
    <w:rsid w:val="00DD6C4A"/>
    <w:rsid w:val="00DD6C7A"/>
    <w:rsid w:val="00DD70E6"/>
    <w:rsid w:val="00DD7349"/>
    <w:rsid w:val="00DD7665"/>
    <w:rsid w:val="00DD7823"/>
    <w:rsid w:val="00DD7846"/>
    <w:rsid w:val="00DD7C3C"/>
    <w:rsid w:val="00DD7EB8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0F0B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CD"/>
    <w:rsid w:val="00DE199C"/>
    <w:rsid w:val="00DE1A42"/>
    <w:rsid w:val="00DE1E1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9"/>
    <w:rsid w:val="00DE33CB"/>
    <w:rsid w:val="00DE33F6"/>
    <w:rsid w:val="00DE3476"/>
    <w:rsid w:val="00DE3583"/>
    <w:rsid w:val="00DE35FD"/>
    <w:rsid w:val="00DE3654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A9"/>
    <w:rsid w:val="00DE4CBE"/>
    <w:rsid w:val="00DE4FC3"/>
    <w:rsid w:val="00DE5094"/>
    <w:rsid w:val="00DE50CA"/>
    <w:rsid w:val="00DE50DA"/>
    <w:rsid w:val="00DE5198"/>
    <w:rsid w:val="00DE51D0"/>
    <w:rsid w:val="00DE52A6"/>
    <w:rsid w:val="00DE5396"/>
    <w:rsid w:val="00DE53D4"/>
    <w:rsid w:val="00DE5479"/>
    <w:rsid w:val="00DE5630"/>
    <w:rsid w:val="00DE5A05"/>
    <w:rsid w:val="00DE5A61"/>
    <w:rsid w:val="00DE5A8B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815"/>
    <w:rsid w:val="00DE6CB8"/>
    <w:rsid w:val="00DE6E3D"/>
    <w:rsid w:val="00DE6FE9"/>
    <w:rsid w:val="00DE707F"/>
    <w:rsid w:val="00DE711A"/>
    <w:rsid w:val="00DE749C"/>
    <w:rsid w:val="00DE77DA"/>
    <w:rsid w:val="00DE7829"/>
    <w:rsid w:val="00DE79F5"/>
    <w:rsid w:val="00DE7C2A"/>
    <w:rsid w:val="00DE7C58"/>
    <w:rsid w:val="00DE7C77"/>
    <w:rsid w:val="00DE7CAC"/>
    <w:rsid w:val="00DE7D46"/>
    <w:rsid w:val="00DE7D6D"/>
    <w:rsid w:val="00DE7F75"/>
    <w:rsid w:val="00DF01E9"/>
    <w:rsid w:val="00DF02C7"/>
    <w:rsid w:val="00DF02FD"/>
    <w:rsid w:val="00DF06DD"/>
    <w:rsid w:val="00DF07D1"/>
    <w:rsid w:val="00DF0C16"/>
    <w:rsid w:val="00DF0DC2"/>
    <w:rsid w:val="00DF0DDE"/>
    <w:rsid w:val="00DF120D"/>
    <w:rsid w:val="00DF1307"/>
    <w:rsid w:val="00DF14BF"/>
    <w:rsid w:val="00DF16EF"/>
    <w:rsid w:val="00DF184E"/>
    <w:rsid w:val="00DF18D9"/>
    <w:rsid w:val="00DF1F3F"/>
    <w:rsid w:val="00DF2108"/>
    <w:rsid w:val="00DF2299"/>
    <w:rsid w:val="00DF2309"/>
    <w:rsid w:val="00DF237E"/>
    <w:rsid w:val="00DF2391"/>
    <w:rsid w:val="00DF24F3"/>
    <w:rsid w:val="00DF26F2"/>
    <w:rsid w:val="00DF2849"/>
    <w:rsid w:val="00DF2864"/>
    <w:rsid w:val="00DF2B18"/>
    <w:rsid w:val="00DF2C16"/>
    <w:rsid w:val="00DF2DC2"/>
    <w:rsid w:val="00DF30C3"/>
    <w:rsid w:val="00DF3143"/>
    <w:rsid w:val="00DF3180"/>
    <w:rsid w:val="00DF334E"/>
    <w:rsid w:val="00DF3383"/>
    <w:rsid w:val="00DF3637"/>
    <w:rsid w:val="00DF37B5"/>
    <w:rsid w:val="00DF3919"/>
    <w:rsid w:val="00DF3AC0"/>
    <w:rsid w:val="00DF3BD6"/>
    <w:rsid w:val="00DF3D83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C22"/>
    <w:rsid w:val="00DF4CAE"/>
    <w:rsid w:val="00DF4CB2"/>
    <w:rsid w:val="00DF4D16"/>
    <w:rsid w:val="00DF4DBE"/>
    <w:rsid w:val="00DF4E41"/>
    <w:rsid w:val="00DF4EAF"/>
    <w:rsid w:val="00DF4EFD"/>
    <w:rsid w:val="00DF4F55"/>
    <w:rsid w:val="00DF4FF7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CF"/>
    <w:rsid w:val="00DF5D8E"/>
    <w:rsid w:val="00DF5E64"/>
    <w:rsid w:val="00DF5FF4"/>
    <w:rsid w:val="00DF6036"/>
    <w:rsid w:val="00DF60FB"/>
    <w:rsid w:val="00DF615F"/>
    <w:rsid w:val="00DF62A7"/>
    <w:rsid w:val="00DF6676"/>
    <w:rsid w:val="00DF66B9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4EE"/>
    <w:rsid w:val="00E00787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97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63B"/>
    <w:rsid w:val="00E037D6"/>
    <w:rsid w:val="00E03843"/>
    <w:rsid w:val="00E03989"/>
    <w:rsid w:val="00E03D1A"/>
    <w:rsid w:val="00E03DB0"/>
    <w:rsid w:val="00E03EA0"/>
    <w:rsid w:val="00E03F2A"/>
    <w:rsid w:val="00E03F92"/>
    <w:rsid w:val="00E0400B"/>
    <w:rsid w:val="00E0405D"/>
    <w:rsid w:val="00E0408B"/>
    <w:rsid w:val="00E04110"/>
    <w:rsid w:val="00E04221"/>
    <w:rsid w:val="00E04484"/>
    <w:rsid w:val="00E044EE"/>
    <w:rsid w:val="00E0456F"/>
    <w:rsid w:val="00E04773"/>
    <w:rsid w:val="00E047C4"/>
    <w:rsid w:val="00E0487F"/>
    <w:rsid w:val="00E048EB"/>
    <w:rsid w:val="00E04996"/>
    <w:rsid w:val="00E04BED"/>
    <w:rsid w:val="00E04F46"/>
    <w:rsid w:val="00E04FEC"/>
    <w:rsid w:val="00E0504C"/>
    <w:rsid w:val="00E0541F"/>
    <w:rsid w:val="00E056A3"/>
    <w:rsid w:val="00E0571B"/>
    <w:rsid w:val="00E0578F"/>
    <w:rsid w:val="00E0583B"/>
    <w:rsid w:val="00E05885"/>
    <w:rsid w:val="00E05986"/>
    <w:rsid w:val="00E05AD3"/>
    <w:rsid w:val="00E05B1F"/>
    <w:rsid w:val="00E05BA2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701B"/>
    <w:rsid w:val="00E07102"/>
    <w:rsid w:val="00E071F9"/>
    <w:rsid w:val="00E0725B"/>
    <w:rsid w:val="00E07265"/>
    <w:rsid w:val="00E0767C"/>
    <w:rsid w:val="00E07682"/>
    <w:rsid w:val="00E07689"/>
    <w:rsid w:val="00E07776"/>
    <w:rsid w:val="00E077B4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4D2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F"/>
    <w:rsid w:val="00E12611"/>
    <w:rsid w:val="00E1270F"/>
    <w:rsid w:val="00E12A67"/>
    <w:rsid w:val="00E12AE7"/>
    <w:rsid w:val="00E12CA4"/>
    <w:rsid w:val="00E12DB0"/>
    <w:rsid w:val="00E12F78"/>
    <w:rsid w:val="00E13079"/>
    <w:rsid w:val="00E130C5"/>
    <w:rsid w:val="00E13190"/>
    <w:rsid w:val="00E13270"/>
    <w:rsid w:val="00E133CE"/>
    <w:rsid w:val="00E134A5"/>
    <w:rsid w:val="00E134B1"/>
    <w:rsid w:val="00E134BA"/>
    <w:rsid w:val="00E134D5"/>
    <w:rsid w:val="00E13578"/>
    <w:rsid w:val="00E13658"/>
    <w:rsid w:val="00E1377E"/>
    <w:rsid w:val="00E137A0"/>
    <w:rsid w:val="00E13832"/>
    <w:rsid w:val="00E138D9"/>
    <w:rsid w:val="00E13A4A"/>
    <w:rsid w:val="00E13CF8"/>
    <w:rsid w:val="00E13D14"/>
    <w:rsid w:val="00E13D49"/>
    <w:rsid w:val="00E13E37"/>
    <w:rsid w:val="00E13FA5"/>
    <w:rsid w:val="00E142CF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AAE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C2"/>
    <w:rsid w:val="00E15BF3"/>
    <w:rsid w:val="00E15DED"/>
    <w:rsid w:val="00E15F17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9A6"/>
    <w:rsid w:val="00E16A42"/>
    <w:rsid w:val="00E16A9B"/>
    <w:rsid w:val="00E16B06"/>
    <w:rsid w:val="00E16B16"/>
    <w:rsid w:val="00E16C37"/>
    <w:rsid w:val="00E16CA3"/>
    <w:rsid w:val="00E16CD0"/>
    <w:rsid w:val="00E16D79"/>
    <w:rsid w:val="00E16EA4"/>
    <w:rsid w:val="00E16FF5"/>
    <w:rsid w:val="00E1709D"/>
    <w:rsid w:val="00E17147"/>
    <w:rsid w:val="00E1716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580"/>
    <w:rsid w:val="00E2060D"/>
    <w:rsid w:val="00E2076F"/>
    <w:rsid w:val="00E2086A"/>
    <w:rsid w:val="00E2087D"/>
    <w:rsid w:val="00E20974"/>
    <w:rsid w:val="00E209C9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99D"/>
    <w:rsid w:val="00E21A09"/>
    <w:rsid w:val="00E21A94"/>
    <w:rsid w:val="00E21B36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A08"/>
    <w:rsid w:val="00E22A57"/>
    <w:rsid w:val="00E22F8E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804"/>
    <w:rsid w:val="00E23893"/>
    <w:rsid w:val="00E23BB4"/>
    <w:rsid w:val="00E23C5D"/>
    <w:rsid w:val="00E23DD0"/>
    <w:rsid w:val="00E23E9F"/>
    <w:rsid w:val="00E23EE6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498"/>
    <w:rsid w:val="00E254FE"/>
    <w:rsid w:val="00E256B8"/>
    <w:rsid w:val="00E2584C"/>
    <w:rsid w:val="00E25989"/>
    <w:rsid w:val="00E25AB6"/>
    <w:rsid w:val="00E25B25"/>
    <w:rsid w:val="00E25B9D"/>
    <w:rsid w:val="00E25C2D"/>
    <w:rsid w:val="00E25CEF"/>
    <w:rsid w:val="00E25EC2"/>
    <w:rsid w:val="00E25FDF"/>
    <w:rsid w:val="00E2611B"/>
    <w:rsid w:val="00E26492"/>
    <w:rsid w:val="00E2687E"/>
    <w:rsid w:val="00E26A4E"/>
    <w:rsid w:val="00E26A81"/>
    <w:rsid w:val="00E26A99"/>
    <w:rsid w:val="00E26BC3"/>
    <w:rsid w:val="00E26C68"/>
    <w:rsid w:val="00E26FCD"/>
    <w:rsid w:val="00E27004"/>
    <w:rsid w:val="00E2702D"/>
    <w:rsid w:val="00E27195"/>
    <w:rsid w:val="00E27291"/>
    <w:rsid w:val="00E273A2"/>
    <w:rsid w:val="00E2740E"/>
    <w:rsid w:val="00E276CA"/>
    <w:rsid w:val="00E27A33"/>
    <w:rsid w:val="00E27ADF"/>
    <w:rsid w:val="00E27D44"/>
    <w:rsid w:val="00E27E5B"/>
    <w:rsid w:val="00E27EC4"/>
    <w:rsid w:val="00E27FE3"/>
    <w:rsid w:val="00E30091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2A5"/>
    <w:rsid w:val="00E31343"/>
    <w:rsid w:val="00E31383"/>
    <w:rsid w:val="00E313AA"/>
    <w:rsid w:val="00E3149C"/>
    <w:rsid w:val="00E31589"/>
    <w:rsid w:val="00E3160F"/>
    <w:rsid w:val="00E31705"/>
    <w:rsid w:val="00E31825"/>
    <w:rsid w:val="00E31859"/>
    <w:rsid w:val="00E3198C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09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D6F"/>
    <w:rsid w:val="00E37E1F"/>
    <w:rsid w:val="00E37E80"/>
    <w:rsid w:val="00E4014A"/>
    <w:rsid w:val="00E4039B"/>
    <w:rsid w:val="00E403E8"/>
    <w:rsid w:val="00E40511"/>
    <w:rsid w:val="00E4056B"/>
    <w:rsid w:val="00E405E6"/>
    <w:rsid w:val="00E4078C"/>
    <w:rsid w:val="00E407CE"/>
    <w:rsid w:val="00E409F7"/>
    <w:rsid w:val="00E40D70"/>
    <w:rsid w:val="00E40F59"/>
    <w:rsid w:val="00E40FC1"/>
    <w:rsid w:val="00E41001"/>
    <w:rsid w:val="00E4105B"/>
    <w:rsid w:val="00E411D5"/>
    <w:rsid w:val="00E411ED"/>
    <w:rsid w:val="00E41282"/>
    <w:rsid w:val="00E41299"/>
    <w:rsid w:val="00E41394"/>
    <w:rsid w:val="00E414D9"/>
    <w:rsid w:val="00E417FE"/>
    <w:rsid w:val="00E41843"/>
    <w:rsid w:val="00E418A6"/>
    <w:rsid w:val="00E41933"/>
    <w:rsid w:val="00E4193C"/>
    <w:rsid w:val="00E41AE1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A1F"/>
    <w:rsid w:val="00E42BB7"/>
    <w:rsid w:val="00E42E16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B89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980"/>
    <w:rsid w:val="00E47A3B"/>
    <w:rsid w:val="00E47CB9"/>
    <w:rsid w:val="00E47D0D"/>
    <w:rsid w:val="00E47E25"/>
    <w:rsid w:val="00E47F52"/>
    <w:rsid w:val="00E500CB"/>
    <w:rsid w:val="00E5010C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319"/>
    <w:rsid w:val="00E514AE"/>
    <w:rsid w:val="00E51611"/>
    <w:rsid w:val="00E5165D"/>
    <w:rsid w:val="00E51689"/>
    <w:rsid w:val="00E51691"/>
    <w:rsid w:val="00E520A7"/>
    <w:rsid w:val="00E52460"/>
    <w:rsid w:val="00E525E9"/>
    <w:rsid w:val="00E5266B"/>
    <w:rsid w:val="00E52722"/>
    <w:rsid w:val="00E52981"/>
    <w:rsid w:val="00E529DB"/>
    <w:rsid w:val="00E529FD"/>
    <w:rsid w:val="00E52A5B"/>
    <w:rsid w:val="00E52AA3"/>
    <w:rsid w:val="00E52C56"/>
    <w:rsid w:val="00E52DBE"/>
    <w:rsid w:val="00E52DF2"/>
    <w:rsid w:val="00E52F3E"/>
    <w:rsid w:val="00E52FB1"/>
    <w:rsid w:val="00E5316A"/>
    <w:rsid w:val="00E53238"/>
    <w:rsid w:val="00E53306"/>
    <w:rsid w:val="00E537F7"/>
    <w:rsid w:val="00E53B65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B62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079"/>
    <w:rsid w:val="00E562D4"/>
    <w:rsid w:val="00E562F2"/>
    <w:rsid w:val="00E5635F"/>
    <w:rsid w:val="00E56371"/>
    <w:rsid w:val="00E56471"/>
    <w:rsid w:val="00E5648B"/>
    <w:rsid w:val="00E5650C"/>
    <w:rsid w:val="00E567FB"/>
    <w:rsid w:val="00E56802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530"/>
    <w:rsid w:val="00E6057D"/>
    <w:rsid w:val="00E6061B"/>
    <w:rsid w:val="00E6067F"/>
    <w:rsid w:val="00E606BD"/>
    <w:rsid w:val="00E608C2"/>
    <w:rsid w:val="00E608DB"/>
    <w:rsid w:val="00E60923"/>
    <w:rsid w:val="00E60B32"/>
    <w:rsid w:val="00E60BAC"/>
    <w:rsid w:val="00E60BDD"/>
    <w:rsid w:val="00E60C27"/>
    <w:rsid w:val="00E60D72"/>
    <w:rsid w:val="00E60E5D"/>
    <w:rsid w:val="00E60F22"/>
    <w:rsid w:val="00E60F8F"/>
    <w:rsid w:val="00E6117A"/>
    <w:rsid w:val="00E613CC"/>
    <w:rsid w:val="00E6159A"/>
    <w:rsid w:val="00E61637"/>
    <w:rsid w:val="00E616AB"/>
    <w:rsid w:val="00E616D2"/>
    <w:rsid w:val="00E617A1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46"/>
    <w:rsid w:val="00E63380"/>
    <w:rsid w:val="00E633D8"/>
    <w:rsid w:val="00E63482"/>
    <w:rsid w:val="00E6355A"/>
    <w:rsid w:val="00E63795"/>
    <w:rsid w:val="00E63908"/>
    <w:rsid w:val="00E63933"/>
    <w:rsid w:val="00E63B30"/>
    <w:rsid w:val="00E63C0E"/>
    <w:rsid w:val="00E63EC4"/>
    <w:rsid w:val="00E64108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0FD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61FD"/>
    <w:rsid w:val="00E662C2"/>
    <w:rsid w:val="00E66401"/>
    <w:rsid w:val="00E664DA"/>
    <w:rsid w:val="00E6651A"/>
    <w:rsid w:val="00E6669C"/>
    <w:rsid w:val="00E667F2"/>
    <w:rsid w:val="00E668CF"/>
    <w:rsid w:val="00E668E5"/>
    <w:rsid w:val="00E669E1"/>
    <w:rsid w:val="00E66A1F"/>
    <w:rsid w:val="00E66A9E"/>
    <w:rsid w:val="00E66B9E"/>
    <w:rsid w:val="00E66C7C"/>
    <w:rsid w:val="00E66CAE"/>
    <w:rsid w:val="00E66CEB"/>
    <w:rsid w:val="00E66D33"/>
    <w:rsid w:val="00E66E70"/>
    <w:rsid w:val="00E67087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72"/>
    <w:rsid w:val="00E70EB4"/>
    <w:rsid w:val="00E71083"/>
    <w:rsid w:val="00E71085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946"/>
    <w:rsid w:val="00E7196E"/>
    <w:rsid w:val="00E719A0"/>
    <w:rsid w:val="00E71B5E"/>
    <w:rsid w:val="00E71DEF"/>
    <w:rsid w:val="00E71F3D"/>
    <w:rsid w:val="00E7203C"/>
    <w:rsid w:val="00E72062"/>
    <w:rsid w:val="00E72194"/>
    <w:rsid w:val="00E7226E"/>
    <w:rsid w:val="00E72386"/>
    <w:rsid w:val="00E724E0"/>
    <w:rsid w:val="00E72775"/>
    <w:rsid w:val="00E72894"/>
    <w:rsid w:val="00E7299E"/>
    <w:rsid w:val="00E729E3"/>
    <w:rsid w:val="00E72BE8"/>
    <w:rsid w:val="00E72BFB"/>
    <w:rsid w:val="00E72CD7"/>
    <w:rsid w:val="00E72F1A"/>
    <w:rsid w:val="00E72FB8"/>
    <w:rsid w:val="00E73025"/>
    <w:rsid w:val="00E73158"/>
    <w:rsid w:val="00E73323"/>
    <w:rsid w:val="00E733C1"/>
    <w:rsid w:val="00E73542"/>
    <w:rsid w:val="00E73596"/>
    <w:rsid w:val="00E735BB"/>
    <w:rsid w:val="00E735D8"/>
    <w:rsid w:val="00E737E4"/>
    <w:rsid w:val="00E73966"/>
    <w:rsid w:val="00E739F8"/>
    <w:rsid w:val="00E73B40"/>
    <w:rsid w:val="00E73BFE"/>
    <w:rsid w:val="00E73D16"/>
    <w:rsid w:val="00E73E84"/>
    <w:rsid w:val="00E73F27"/>
    <w:rsid w:val="00E740D5"/>
    <w:rsid w:val="00E741C5"/>
    <w:rsid w:val="00E7428A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485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6FD1"/>
    <w:rsid w:val="00E77547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DC"/>
    <w:rsid w:val="00E8043E"/>
    <w:rsid w:val="00E80590"/>
    <w:rsid w:val="00E805C8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27A"/>
    <w:rsid w:val="00E823DE"/>
    <w:rsid w:val="00E82406"/>
    <w:rsid w:val="00E8243C"/>
    <w:rsid w:val="00E8270A"/>
    <w:rsid w:val="00E8271B"/>
    <w:rsid w:val="00E82909"/>
    <w:rsid w:val="00E82C3A"/>
    <w:rsid w:val="00E82C4E"/>
    <w:rsid w:val="00E82D1E"/>
    <w:rsid w:val="00E82D4E"/>
    <w:rsid w:val="00E82D99"/>
    <w:rsid w:val="00E82EB3"/>
    <w:rsid w:val="00E82EB5"/>
    <w:rsid w:val="00E83057"/>
    <w:rsid w:val="00E83153"/>
    <w:rsid w:val="00E8319A"/>
    <w:rsid w:val="00E831A8"/>
    <w:rsid w:val="00E831B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48"/>
    <w:rsid w:val="00E8399A"/>
    <w:rsid w:val="00E83C22"/>
    <w:rsid w:val="00E83C5C"/>
    <w:rsid w:val="00E83C74"/>
    <w:rsid w:val="00E83D0D"/>
    <w:rsid w:val="00E83D59"/>
    <w:rsid w:val="00E83DB5"/>
    <w:rsid w:val="00E83EBE"/>
    <w:rsid w:val="00E841A5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D5"/>
    <w:rsid w:val="00E84E0C"/>
    <w:rsid w:val="00E84EB0"/>
    <w:rsid w:val="00E84FDA"/>
    <w:rsid w:val="00E85003"/>
    <w:rsid w:val="00E85196"/>
    <w:rsid w:val="00E852A3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15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706D"/>
    <w:rsid w:val="00E870D8"/>
    <w:rsid w:val="00E87281"/>
    <w:rsid w:val="00E87339"/>
    <w:rsid w:val="00E873DD"/>
    <w:rsid w:val="00E8750D"/>
    <w:rsid w:val="00E8753E"/>
    <w:rsid w:val="00E87630"/>
    <w:rsid w:val="00E876EB"/>
    <w:rsid w:val="00E87772"/>
    <w:rsid w:val="00E877C2"/>
    <w:rsid w:val="00E87813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1A5"/>
    <w:rsid w:val="00E9125A"/>
    <w:rsid w:val="00E91261"/>
    <w:rsid w:val="00E91293"/>
    <w:rsid w:val="00E9142E"/>
    <w:rsid w:val="00E915E7"/>
    <w:rsid w:val="00E9183C"/>
    <w:rsid w:val="00E92098"/>
    <w:rsid w:val="00E9220E"/>
    <w:rsid w:val="00E9239C"/>
    <w:rsid w:val="00E924D4"/>
    <w:rsid w:val="00E9250C"/>
    <w:rsid w:val="00E9265A"/>
    <w:rsid w:val="00E92694"/>
    <w:rsid w:val="00E9272C"/>
    <w:rsid w:val="00E92798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5D3"/>
    <w:rsid w:val="00E9374D"/>
    <w:rsid w:val="00E938C8"/>
    <w:rsid w:val="00E93BE0"/>
    <w:rsid w:val="00E93C15"/>
    <w:rsid w:val="00E93DF5"/>
    <w:rsid w:val="00E93F2F"/>
    <w:rsid w:val="00E93FD0"/>
    <w:rsid w:val="00E94368"/>
    <w:rsid w:val="00E9439E"/>
    <w:rsid w:val="00E945EE"/>
    <w:rsid w:val="00E94609"/>
    <w:rsid w:val="00E94669"/>
    <w:rsid w:val="00E9467E"/>
    <w:rsid w:val="00E948E0"/>
    <w:rsid w:val="00E94970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9F"/>
    <w:rsid w:val="00E956E1"/>
    <w:rsid w:val="00E95799"/>
    <w:rsid w:val="00E958D1"/>
    <w:rsid w:val="00E959CA"/>
    <w:rsid w:val="00E95B23"/>
    <w:rsid w:val="00E95FE4"/>
    <w:rsid w:val="00E961FA"/>
    <w:rsid w:val="00E96905"/>
    <w:rsid w:val="00E9693D"/>
    <w:rsid w:val="00E9699D"/>
    <w:rsid w:val="00E96A12"/>
    <w:rsid w:val="00E96F68"/>
    <w:rsid w:val="00E9704E"/>
    <w:rsid w:val="00E97225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CD5"/>
    <w:rsid w:val="00EA1CE0"/>
    <w:rsid w:val="00EA1D5C"/>
    <w:rsid w:val="00EA1D6D"/>
    <w:rsid w:val="00EA1E54"/>
    <w:rsid w:val="00EA2169"/>
    <w:rsid w:val="00EA2293"/>
    <w:rsid w:val="00EA231D"/>
    <w:rsid w:val="00EA2321"/>
    <w:rsid w:val="00EA2382"/>
    <w:rsid w:val="00EA24A9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428"/>
    <w:rsid w:val="00EA3841"/>
    <w:rsid w:val="00EA3956"/>
    <w:rsid w:val="00EA3F70"/>
    <w:rsid w:val="00EA4479"/>
    <w:rsid w:val="00EA4513"/>
    <w:rsid w:val="00EA452F"/>
    <w:rsid w:val="00EA45B8"/>
    <w:rsid w:val="00EA4744"/>
    <w:rsid w:val="00EA4763"/>
    <w:rsid w:val="00EA47E6"/>
    <w:rsid w:val="00EA480B"/>
    <w:rsid w:val="00EA489E"/>
    <w:rsid w:val="00EA4A97"/>
    <w:rsid w:val="00EA4BF2"/>
    <w:rsid w:val="00EA4D44"/>
    <w:rsid w:val="00EA5262"/>
    <w:rsid w:val="00EA55BF"/>
    <w:rsid w:val="00EA56F8"/>
    <w:rsid w:val="00EA58A3"/>
    <w:rsid w:val="00EA58D9"/>
    <w:rsid w:val="00EA5E55"/>
    <w:rsid w:val="00EA5E90"/>
    <w:rsid w:val="00EA5ED8"/>
    <w:rsid w:val="00EA6021"/>
    <w:rsid w:val="00EA61AD"/>
    <w:rsid w:val="00EA6216"/>
    <w:rsid w:val="00EA628F"/>
    <w:rsid w:val="00EA6359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1"/>
    <w:rsid w:val="00EB030F"/>
    <w:rsid w:val="00EB04C6"/>
    <w:rsid w:val="00EB04CF"/>
    <w:rsid w:val="00EB07D3"/>
    <w:rsid w:val="00EB0986"/>
    <w:rsid w:val="00EB0A0B"/>
    <w:rsid w:val="00EB0B3E"/>
    <w:rsid w:val="00EB0F14"/>
    <w:rsid w:val="00EB0F28"/>
    <w:rsid w:val="00EB0F59"/>
    <w:rsid w:val="00EB11F7"/>
    <w:rsid w:val="00EB133C"/>
    <w:rsid w:val="00EB1389"/>
    <w:rsid w:val="00EB161C"/>
    <w:rsid w:val="00EB174A"/>
    <w:rsid w:val="00EB1754"/>
    <w:rsid w:val="00EB1795"/>
    <w:rsid w:val="00EB1C6C"/>
    <w:rsid w:val="00EB1CF7"/>
    <w:rsid w:val="00EB1DDB"/>
    <w:rsid w:val="00EB1E05"/>
    <w:rsid w:val="00EB1E24"/>
    <w:rsid w:val="00EB200F"/>
    <w:rsid w:val="00EB2032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3D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0F7"/>
    <w:rsid w:val="00EB42DA"/>
    <w:rsid w:val="00EB437F"/>
    <w:rsid w:val="00EB4490"/>
    <w:rsid w:val="00EB4606"/>
    <w:rsid w:val="00EB463C"/>
    <w:rsid w:val="00EB4707"/>
    <w:rsid w:val="00EB486B"/>
    <w:rsid w:val="00EB48B9"/>
    <w:rsid w:val="00EB4CE8"/>
    <w:rsid w:val="00EB4F94"/>
    <w:rsid w:val="00EB51A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606A"/>
    <w:rsid w:val="00EB60F8"/>
    <w:rsid w:val="00EB619D"/>
    <w:rsid w:val="00EB61FA"/>
    <w:rsid w:val="00EB62A2"/>
    <w:rsid w:val="00EB6440"/>
    <w:rsid w:val="00EB65BC"/>
    <w:rsid w:val="00EB6776"/>
    <w:rsid w:val="00EB682C"/>
    <w:rsid w:val="00EB682F"/>
    <w:rsid w:val="00EB6997"/>
    <w:rsid w:val="00EB6B25"/>
    <w:rsid w:val="00EB6CF9"/>
    <w:rsid w:val="00EB6DEC"/>
    <w:rsid w:val="00EB7150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33D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213"/>
    <w:rsid w:val="00EC280C"/>
    <w:rsid w:val="00EC2924"/>
    <w:rsid w:val="00EC2B23"/>
    <w:rsid w:val="00EC305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7EA"/>
    <w:rsid w:val="00EC3E27"/>
    <w:rsid w:val="00EC3FBF"/>
    <w:rsid w:val="00EC3FF9"/>
    <w:rsid w:val="00EC40D3"/>
    <w:rsid w:val="00EC41AE"/>
    <w:rsid w:val="00EC4715"/>
    <w:rsid w:val="00EC48F1"/>
    <w:rsid w:val="00EC4CAD"/>
    <w:rsid w:val="00EC4E1A"/>
    <w:rsid w:val="00EC4FBC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D2B"/>
    <w:rsid w:val="00EC6EBB"/>
    <w:rsid w:val="00EC6F70"/>
    <w:rsid w:val="00EC70A7"/>
    <w:rsid w:val="00EC7130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24"/>
    <w:rsid w:val="00ED22CC"/>
    <w:rsid w:val="00ED2360"/>
    <w:rsid w:val="00ED236A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FD"/>
    <w:rsid w:val="00ED33B8"/>
    <w:rsid w:val="00ED371F"/>
    <w:rsid w:val="00ED37BE"/>
    <w:rsid w:val="00ED380E"/>
    <w:rsid w:val="00ED3CA1"/>
    <w:rsid w:val="00ED3D00"/>
    <w:rsid w:val="00ED3D24"/>
    <w:rsid w:val="00ED3D4B"/>
    <w:rsid w:val="00ED3DD2"/>
    <w:rsid w:val="00ED3EFC"/>
    <w:rsid w:val="00ED3F43"/>
    <w:rsid w:val="00ED3FEA"/>
    <w:rsid w:val="00ED4398"/>
    <w:rsid w:val="00ED464B"/>
    <w:rsid w:val="00ED4771"/>
    <w:rsid w:val="00ED47AF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43D"/>
    <w:rsid w:val="00ED5529"/>
    <w:rsid w:val="00ED554B"/>
    <w:rsid w:val="00ED5551"/>
    <w:rsid w:val="00ED5622"/>
    <w:rsid w:val="00ED588C"/>
    <w:rsid w:val="00ED5C5E"/>
    <w:rsid w:val="00ED5D6B"/>
    <w:rsid w:val="00ED5DF9"/>
    <w:rsid w:val="00ED5ED0"/>
    <w:rsid w:val="00ED608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EDB"/>
    <w:rsid w:val="00ED6FDC"/>
    <w:rsid w:val="00ED700D"/>
    <w:rsid w:val="00ED703F"/>
    <w:rsid w:val="00ED7427"/>
    <w:rsid w:val="00ED769E"/>
    <w:rsid w:val="00ED7831"/>
    <w:rsid w:val="00ED7848"/>
    <w:rsid w:val="00EE007E"/>
    <w:rsid w:val="00EE05A1"/>
    <w:rsid w:val="00EE0637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124A"/>
    <w:rsid w:val="00EE136F"/>
    <w:rsid w:val="00EE13A3"/>
    <w:rsid w:val="00EE1412"/>
    <w:rsid w:val="00EE14E1"/>
    <w:rsid w:val="00EE15B5"/>
    <w:rsid w:val="00EE17CB"/>
    <w:rsid w:val="00EE17F2"/>
    <w:rsid w:val="00EE180A"/>
    <w:rsid w:val="00EE1811"/>
    <w:rsid w:val="00EE184B"/>
    <w:rsid w:val="00EE1A2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FB"/>
    <w:rsid w:val="00EE39BD"/>
    <w:rsid w:val="00EE39E8"/>
    <w:rsid w:val="00EE3A42"/>
    <w:rsid w:val="00EE3A4E"/>
    <w:rsid w:val="00EE3C1E"/>
    <w:rsid w:val="00EE3C45"/>
    <w:rsid w:val="00EE3D1B"/>
    <w:rsid w:val="00EE3EED"/>
    <w:rsid w:val="00EE3F05"/>
    <w:rsid w:val="00EE3F31"/>
    <w:rsid w:val="00EE41D3"/>
    <w:rsid w:val="00EE41D4"/>
    <w:rsid w:val="00EE4311"/>
    <w:rsid w:val="00EE43A9"/>
    <w:rsid w:val="00EE4657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38"/>
    <w:rsid w:val="00EE68FA"/>
    <w:rsid w:val="00EE69B0"/>
    <w:rsid w:val="00EE6A71"/>
    <w:rsid w:val="00EE6B66"/>
    <w:rsid w:val="00EE6BB6"/>
    <w:rsid w:val="00EE6CA7"/>
    <w:rsid w:val="00EE6F2F"/>
    <w:rsid w:val="00EE7087"/>
    <w:rsid w:val="00EE709F"/>
    <w:rsid w:val="00EE7222"/>
    <w:rsid w:val="00EE749D"/>
    <w:rsid w:val="00EE75E6"/>
    <w:rsid w:val="00EE765B"/>
    <w:rsid w:val="00EE76F2"/>
    <w:rsid w:val="00EE79C1"/>
    <w:rsid w:val="00EE7CFD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BC"/>
    <w:rsid w:val="00EF14C6"/>
    <w:rsid w:val="00EF15AC"/>
    <w:rsid w:val="00EF1701"/>
    <w:rsid w:val="00EF1743"/>
    <w:rsid w:val="00EF175C"/>
    <w:rsid w:val="00EF17D5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BBF"/>
    <w:rsid w:val="00EF2CE8"/>
    <w:rsid w:val="00EF2CEA"/>
    <w:rsid w:val="00EF2DAE"/>
    <w:rsid w:val="00EF2E01"/>
    <w:rsid w:val="00EF2F91"/>
    <w:rsid w:val="00EF2FAC"/>
    <w:rsid w:val="00EF3060"/>
    <w:rsid w:val="00EF3141"/>
    <w:rsid w:val="00EF31AC"/>
    <w:rsid w:val="00EF3235"/>
    <w:rsid w:val="00EF33DD"/>
    <w:rsid w:val="00EF358F"/>
    <w:rsid w:val="00EF35A4"/>
    <w:rsid w:val="00EF366B"/>
    <w:rsid w:val="00EF3756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BFA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A5"/>
    <w:rsid w:val="00EF6ED3"/>
    <w:rsid w:val="00EF6EE0"/>
    <w:rsid w:val="00EF6F76"/>
    <w:rsid w:val="00EF7019"/>
    <w:rsid w:val="00EF70E3"/>
    <w:rsid w:val="00EF74AF"/>
    <w:rsid w:val="00EF7581"/>
    <w:rsid w:val="00EF7680"/>
    <w:rsid w:val="00EF76D6"/>
    <w:rsid w:val="00EF7701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1E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B86"/>
    <w:rsid w:val="00F00DBF"/>
    <w:rsid w:val="00F00F17"/>
    <w:rsid w:val="00F01421"/>
    <w:rsid w:val="00F01446"/>
    <w:rsid w:val="00F0171A"/>
    <w:rsid w:val="00F01780"/>
    <w:rsid w:val="00F0179D"/>
    <w:rsid w:val="00F01842"/>
    <w:rsid w:val="00F01858"/>
    <w:rsid w:val="00F0185D"/>
    <w:rsid w:val="00F01A53"/>
    <w:rsid w:val="00F01B30"/>
    <w:rsid w:val="00F01D06"/>
    <w:rsid w:val="00F01FD1"/>
    <w:rsid w:val="00F020FE"/>
    <w:rsid w:val="00F0229F"/>
    <w:rsid w:val="00F02419"/>
    <w:rsid w:val="00F02779"/>
    <w:rsid w:val="00F02793"/>
    <w:rsid w:val="00F02A1F"/>
    <w:rsid w:val="00F02A5C"/>
    <w:rsid w:val="00F02BC7"/>
    <w:rsid w:val="00F02BDE"/>
    <w:rsid w:val="00F02BFB"/>
    <w:rsid w:val="00F02C77"/>
    <w:rsid w:val="00F02D27"/>
    <w:rsid w:val="00F02D32"/>
    <w:rsid w:val="00F02FB6"/>
    <w:rsid w:val="00F02FE6"/>
    <w:rsid w:val="00F03080"/>
    <w:rsid w:val="00F030A7"/>
    <w:rsid w:val="00F03231"/>
    <w:rsid w:val="00F032D2"/>
    <w:rsid w:val="00F032FD"/>
    <w:rsid w:val="00F034A5"/>
    <w:rsid w:val="00F036B1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EBB"/>
    <w:rsid w:val="00F03F0F"/>
    <w:rsid w:val="00F03F80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E4"/>
    <w:rsid w:val="00F0607D"/>
    <w:rsid w:val="00F060BB"/>
    <w:rsid w:val="00F06269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73D"/>
    <w:rsid w:val="00F0796E"/>
    <w:rsid w:val="00F079A6"/>
    <w:rsid w:val="00F07AB0"/>
    <w:rsid w:val="00F07B29"/>
    <w:rsid w:val="00F07D09"/>
    <w:rsid w:val="00F100B2"/>
    <w:rsid w:val="00F1021E"/>
    <w:rsid w:val="00F10259"/>
    <w:rsid w:val="00F102B4"/>
    <w:rsid w:val="00F10483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C02"/>
    <w:rsid w:val="00F11CF8"/>
    <w:rsid w:val="00F11D95"/>
    <w:rsid w:val="00F11EEB"/>
    <w:rsid w:val="00F11EF2"/>
    <w:rsid w:val="00F11F88"/>
    <w:rsid w:val="00F121F6"/>
    <w:rsid w:val="00F122D7"/>
    <w:rsid w:val="00F1233F"/>
    <w:rsid w:val="00F12405"/>
    <w:rsid w:val="00F12522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30C4"/>
    <w:rsid w:val="00F130E8"/>
    <w:rsid w:val="00F13259"/>
    <w:rsid w:val="00F13595"/>
    <w:rsid w:val="00F136D8"/>
    <w:rsid w:val="00F137B1"/>
    <w:rsid w:val="00F13900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ADA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E56"/>
    <w:rsid w:val="00F16F61"/>
    <w:rsid w:val="00F17001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0E"/>
    <w:rsid w:val="00F202AF"/>
    <w:rsid w:val="00F202CE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382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34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F2A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410A"/>
    <w:rsid w:val="00F2410F"/>
    <w:rsid w:val="00F24116"/>
    <w:rsid w:val="00F241AF"/>
    <w:rsid w:val="00F241BD"/>
    <w:rsid w:val="00F243BC"/>
    <w:rsid w:val="00F2474B"/>
    <w:rsid w:val="00F24873"/>
    <w:rsid w:val="00F2495F"/>
    <w:rsid w:val="00F249BF"/>
    <w:rsid w:val="00F249C0"/>
    <w:rsid w:val="00F249C3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157"/>
    <w:rsid w:val="00F25198"/>
    <w:rsid w:val="00F2547E"/>
    <w:rsid w:val="00F2559A"/>
    <w:rsid w:val="00F2577D"/>
    <w:rsid w:val="00F258B7"/>
    <w:rsid w:val="00F25948"/>
    <w:rsid w:val="00F25999"/>
    <w:rsid w:val="00F25BD4"/>
    <w:rsid w:val="00F25CBD"/>
    <w:rsid w:val="00F25D6A"/>
    <w:rsid w:val="00F2633E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094"/>
    <w:rsid w:val="00F2712B"/>
    <w:rsid w:val="00F27446"/>
    <w:rsid w:val="00F27549"/>
    <w:rsid w:val="00F27662"/>
    <w:rsid w:val="00F2781F"/>
    <w:rsid w:val="00F27845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D3A"/>
    <w:rsid w:val="00F30FEC"/>
    <w:rsid w:val="00F31015"/>
    <w:rsid w:val="00F31170"/>
    <w:rsid w:val="00F3128B"/>
    <w:rsid w:val="00F31303"/>
    <w:rsid w:val="00F31319"/>
    <w:rsid w:val="00F3147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AAD"/>
    <w:rsid w:val="00F32CC8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D2A"/>
    <w:rsid w:val="00F33D4E"/>
    <w:rsid w:val="00F33D5A"/>
    <w:rsid w:val="00F33D73"/>
    <w:rsid w:val="00F33E79"/>
    <w:rsid w:val="00F3405B"/>
    <w:rsid w:val="00F34450"/>
    <w:rsid w:val="00F345CF"/>
    <w:rsid w:val="00F34752"/>
    <w:rsid w:val="00F347BF"/>
    <w:rsid w:val="00F34806"/>
    <w:rsid w:val="00F34818"/>
    <w:rsid w:val="00F34922"/>
    <w:rsid w:val="00F34B73"/>
    <w:rsid w:val="00F34EBA"/>
    <w:rsid w:val="00F35062"/>
    <w:rsid w:val="00F35065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22"/>
    <w:rsid w:val="00F35631"/>
    <w:rsid w:val="00F35699"/>
    <w:rsid w:val="00F356FB"/>
    <w:rsid w:val="00F357E4"/>
    <w:rsid w:val="00F357E7"/>
    <w:rsid w:val="00F35903"/>
    <w:rsid w:val="00F35916"/>
    <w:rsid w:val="00F35A91"/>
    <w:rsid w:val="00F35AD4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74F"/>
    <w:rsid w:val="00F36867"/>
    <w:rsid w:val="00F36B46"/>
    <w:rsid w:val="00F36C67"/>
    <w:rsid w:val="00F36CA8"/>
    <w:rsid w:val="00F36D03"/>
    <w:rsid w:val="00F3722D"/>
    <w:rsid w:val="00F372B7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B27"/>
    <w:rsid w:val="00F37B4E"/>
    <w:rsid w:val="00F37D01"/>
    <w:rsid w:val="00F37D30"/>
    <w:rsid w:val="00F37F7E"/>
    <w:rsid w:val="00F4002F"/>
    <w:rsid w:val="00F40047"/>
    <w:rsid w:val="00F400F7"/>
    <w:rsid w:val="00F40115"/>
    <w:rsid w:val="00F4026D"/>
    <w:rsid w:val="00F40280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96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1E6E"/>
    <w:rsid w:val="00F4236A"/>
    <w:rsid w:val="00F4252A"/>
    <w:rsid w:val="00F42758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0E0"/>
    <w:rsid w:val="00F4337E"/>
    <w:rsid w:val="00F43394"/>
    <w:rsid w:val="00F437C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29A"/>
    <w:rsid w:val="00F4431D"/>
    <w:rsid w:val="00F44358"/>
    <w:rsid w:val="00F446D6"/>
    <w:rsid w:val="00F4492D"/>
    <w:rsid w:val="00F44D2F"/>
    <w:rsid w:val="00F44DE8"/>
    <w:rsid w:val="00F44F92"/>
    <w:rsid w:val="00F44FCE"/>
    <w:rsid w:val="00F4536F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A11"/>
    <w:rsid w:val="00F46AD2"/>
    <w:rsid w:val="00F46B42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8FF"/>
    <w:rsid w:val="00F47945"/>
    <w:rsid w:val="00F479E3"/>
    <w:rsid w:val="00F479F4"/>
    <w:rsid w:val="00F47A98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5C"/>
    <w:rsid w:val="00F50F86"/>
    <w:rsid w:val="00F50FB8"/>
    <w:rsid w:val="00F5105A"/>
    <w:rsid w:val="00F510BF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1E90"/>
    <w:rsid w:val="00F52201"/>
    <w:rsid w:val="00F52222"/>
    <w:rsid w:val="00F522A3"/>
    <w:rsid w:val="00F52361"/>
    <w:rsid w:val="00F5283E"/>
    <w:rsid w:val="00F52933"/>
    <w:rsid w:val="00F52B0C"/>
    <w:rsid w:val="00F52B0F"/>
    <w:rsid w:val="00F52BD9"/>
    <w:rsid w:val="00F52D1B"/>
    <w:rsid w:val="00F52DD4"/>
    <w:rsid w:val="00F53068"/>
    <w:rsid w:val="00F5306A"/>
    <w:rsid w:val="00F530F3"/>
    <w:rsid w:val="00F53194"/>
    <w:rsid w:val="00F53324"/>
    <w:rsid w:val="00F533C9"/>
    <w:rsid w:val="00F5340D"/>
    <w:rsid w:val="00F5349B"/>
    <w:rsid w:val="00F53B79"/>
    <w:rsid w:val="00F53CF7"/>
    <w:rsid w:val="00F53D19"/>
    <w:rsid w:val="00F53D50"/>
    <w:rsid w:val="00F53E1D"/>
    <w:rsid w:val="00F53F71"/>
    <w:rsid w:val="00F54013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E18"/>
    <w:rsid w:val="00F56E5F"/>
    <w:rsid w:val="00F5701F"/>
    <w:rsid w:val="00F571EB"/>
    <w:rsid w:val="00F574E3"/>
    <w:rsid w:val="00F576C3"/>
    <w:rsid w:val="00F576ED"/>
    <w:rsid w:val="00F577C0"/>
    <w:rsid w:val="00F57A1C"/>
    <w:rsid w:val="00F57BE3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91"/>
    <w:rsid w:val="00F60EB6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B3E"/>
    <w:rsid w:val="00F61C89"/>
    <w:rsid w:val="00F61C9A"/>
    <w:rsid w:val="00F61E09"/>
    <w:rsid w:val="00F61FA9"/>
    <w:rsid w:val="00F620D9"/>
    <w:rsid w:val="00F6216A"/>
    <w:rsid w:val="00F62545"/>
    <w:rsid w:val="00F62640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9B4"/>
    <w:rsid w:val="00F64B37"/>
    <w:rsid w:val="00F64B74"/>
    <w:rsid w:val="00F64D4A"/>
    <w:rsid w:val="00F64E38"/>
    <w:rsid w:val="00F6509D"/>
    <w:rsid w:val="00F650E9"/>
    <w:rsid w:val="00F65308"/>
    <w:rsid w:val="00F6537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6233"/>
    <w:rsid w:val="00F668E3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ED5"/>
    <w:rsid w:val="00F67FBC"/>
    <w:rsid w:val="00F7010B"/>
    <w:rsid w:val="00F7024C"/>
    <w:rsid w:val="00F70386"/>
    <w:rsid w:val="00F704A1"/>
    <w:rsid w:val="00F705E6"/>
    <w:rsid w:val="00F706EE"/>
    <w:rsid w:val="00F70732"/>
    <w:rsid w:val="00F7080A"/>
    <w:rsid w:val="00F70836"/>
    <w:rsid w:val="00F70AB0"/>
    <w:rsid w:val="00F70C95"/>
    <w:rsid w:val="00F70CBF"/>
    <w:rsid w:val="00F70CD7"/>
    <w:rsid w:val="00F70F4D"/>
    <w:rsid w:val="00F7108B"/>
    <w:rsid w:val="00F71188"/>
    <w:rsid w:val="00F71339"/>
    <w:rsid w:val="00F71442"/>
    <w:rsid w:val="00F7166E"/>
    <w:rsid w:val="00F7183B"/>
    <w:rsid w:val="00F718D4"/>
    <w:rsid w:val="00F71B81"/>
    <w:rsid w:val="00F71C03"/>
    <w:rsid w:val="00F71CB8"/>
    <w:rsid w:val="00F71D30"/>
    <w:rsid w:val="00F71D69"/>
    <w:rsid w:val="00F71ECC"/>
    <w:rsid w:val="00F71F11"/>
    <w:rsid w:val="00F72284"/>
    <w:rsid w:val="00F7236D"/>
    <w:rsid w:val="00F723D1"/>
    <w:rsid w:val="00F7246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2D"/>
    <w:rsid w:val="00F74E1A"/>
    <w:rsid w:val="00F74E3F"/>
    <w:rsid w:val="00F74F1D"/>
    <w:rsid w:val="00F74F24"/>
    <w:rsid w:val="00F74F7D"/>
    <w:rsid w:val="00F751C0"/>
    <w:rsid w:val="00F752F0"/>
    <w:rsid w:val="00F7533B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A6"/>
    <w:rsid w:val="00F761A4"/>
    <w:rsid w:val="00F761E2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9C4"/>
    <w:rsid w:val="00F77A35"/>
    <w:rsid w:val="00F77A79"/>
    <w:rsid w:val="00F77B14"/>
    <w:rsid w:val="00F77D0D"/>
    <w:rsid w:val="00F77F39"/>
    <w:rsid w:val="00F77FFA"/>
    <w:rsid w:val="00F801C6"/>
    <w:rsid w:val="00F8021E"/>
    <w:rsid w:val="00F80446"/>
    <w:rsid w:val="00F805F5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57A"/>
    <w:rsid w:val="00F816BA"/>
    <w:rsid w:val="00F817DD"/>
    <w:rsid w:val="00F819C6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EC"/>
    <w:rsid w:val="00F828B7"/>
    <w:rsid w:val="00F828ED"/>
    <w:rsid w:val="00F82A83"/>
    <w:rsid w:val="00F82B16"/>
    <w:rsid w:val="00F82C0C"/>
    <w:rsid w:val="00F82F80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AFC"/>
    <w:rsid w:val="00F83C93"/>
    <w:rsid w:val="00F83D37"/>
    <w:rsid w:val="00F83DF4"/>
    <w:rsid w:val="00F83E54"/>
    <w:rsid w:val="00F840CA"/>
    <w:rsid w:val="00F84588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622"/>
    <w:rsid w:val="00F856BE"/>
    <w:rsid w:val="00F8598B"/>
    <w:rsid w:val="00F85A3D"/>
    <w:rsid w:val="00F85A6E"/>
    <w:rsid w:val="00F85AAE"/>
    <w:rsid w:val="00F85BB3"/>
    <w:rsid w:val="00F85DEB"/>
    <w:rsid w:val="00F85F10"/>
    <w:rsid w:val="00F85F30"/>
    <w:rsid w:val="00F85FAD"/>
    <w:rsid w:val="00F861CE"/>
    <w:rsid w:val="00F86278"/>
    <w:rsid w:val="00F86384"/>
    <w:rsid w:val="00F86553"/>
    <w:rsid w:val="00F867D7"/>
    <w:rsid w:val="00F867F7"/>
    <w:rsid w:val="00F86847"/>
    <w:rsid w:val="00F86AD1"/>
    <w:rsid w:val="00F86B5D"/>
    <w:rsid w:val="00F86C0A"/>
    <w:rsid w:val="00F86D74"/>
    <w:rsid w:val="00F86DFA"/>
    <w:rsid w:val="00F86F5A"/>
    <w:rsid w:val="00F873B3"/>
    <w:rsid w:val="00F873E9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AF2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83A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6F4"/>
    <w:rsid w:val="00F91A93"/>
    <w:rsid w:val="00F91B13"/>
    <w:rsid w:val="00F920DF"/>
    <w:rsid w:val="00F92173"/>
    <w:rsid w:val="00F92202"/>
    <w:rsid w:val="00F92241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504"/>
    <w:rsid w:val="00F955F4"/>
    <w:rsid w:val="00F95619"/>
    <w:rsid w:val="00F956C2"/>
    <w:rsid w:val="00F95782"/>
    <w:rsid w:val="00F958B8"/>
    <w:rsid w:val="00F9590B"/>
    <w:rsid w:val="00F95932"/>
    <w:rsid w:val="00F959DE"/>
    <w:rsid w:val="00F95AAC"/>
    <w:rsid w:val="00F95B2A"/>
    <w:rsid w:val="00F95BBC"/>
    <w:rsid w:val="00F95C08"/>
    <w:rsid w:val="00F95CC0"/>
    <w:rsid w:val="00F95D60"/>
    <w:rsid w:val="00F95EC9"/>
    <w:rsid w:val="00F95FB6"/>
    <w:rsid w:val="00F96030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3FA"/>
    <w:rsid w:val="00F9746F"/>
    <w:rsid w:val="00F97480"/>
    <w:rsid w:val="00F974B1"/>
    <w:rsid w:val="00F97571"/>
    <w:rsid w:val="00F97588"/>
    <w:rsid w:val="00F975B6"/>
    <w:rsid w:val="00F97635"/>
    <w:rsid w:val="00F97979"/>
    <w:rsid w:val="00F97981"/>
    <w:rsid w:val="00F97C93"/>
    <w:rsid w:val="00F97D45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8E"/>
    <w:rsid w:val="00FA0FC8"/>
    <w:rsid w:val="00FA0FFB"/>
    <w:rsid w:val="00FA0FFF"/>
    <w:rsid w:val="00FA109C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27"/>
    <w:rsid w:val="00FA243A"/>
    <w:rsid w:val="00FA2525"/>
    <w:rsid w:val="00FA2544"/>
    <w:rsid w:val="00FA262F"/>
    <w:rsid w:val="00FA271B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7F3"/>
    <w:rsid w:val="00FA3B08"/>
    <w:rsid w:val="00FA3B37"/>
    <w:rsid w:val="00FA3BBF"/>
    <w:rsid w:val="00FA3E08"/>
    <w:rsid w:val="00FA3F2A"/>
    <w:rsid w:val="00FA4045"/>
    <w:rsid w:val="00FA42C3"/>
    <w:rsid w:val="00FA4306"/>
    <w:rsid w:val="00FA461B"/>
    <w:rsid w:val="00FA468C"/>
    <w:rsid w:val="00FA482D"/>
    <w:rsid w:val="00FA4996"/>
    <w:rsid w:val="00FA4B26"/>
    <w:rsid w:val="00FA4CD5"/>
    <w:rsid w:val="00FA4E91"/>
    <w:rsid w:val="00FA51A3"/>
    <w:rsid w:val="00FA51D6"/>
    <w:rsid w:val="00FA51FD"/>
    <w:rsid w:val="00FA52F4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6FF"/>
    <w:rsid w:val="00FA6995"/>
    <w:rsid w:val="00FA6A22"/>
    <w:rsid w:val="00FA6AF1"/>
    <w:rsid w:val="00FA6B1E"/>
    <w:rsid w:val="00FA6C78"/>
    <w:rsid w:val="00FA6D20"/>
    <w:rsid w:val="00FA70ED"/>
    <w:rsid w:val="00FA71A5"/>
    <w:rsid w:val="00FA7246"/>
    <w:rsid w:val="00FA7569"/>
    <w:rsid w:val="00FA7700"/>
    <w:rsid w:val="00FA772C"/>
    <w:rsid w:val="00FA77E2"/>
    <w:rsid w:val="00FA7A64"/>
    <w:rsid w:val="00FA7A6A"/>
    <w:rsid w:val="00FA7C0C"/>
    <w:rsid w:val="00FA7CE8"/>
    <w:rsid w:val="00FA7E75"/>
    <w:rsid w:val="00FA7F1E"/>
    <w:rsid w:val="00FA7FF2"/>
    <w:rsid w:val="00FB000D"/>
    <w:rsid w:val="00FB01CD"/>
    <w:rsid w:val="00FB0288"/>
    <w:rsid w:val="00FB02F6"/>
    <w:rsid w:val="00FB0312"/>
    <w:rsid w:val="00FB07AB"/>
    <w:rsid w:val="00FB0A1A"/>
    <w:rsid w:val="00FB0BEF"/>
    <w:rsid w:val="00FB0C93"/>
    <w:rsid w:val="00FB0DCE"/>
    <w:rsid w:val="00FB0EA5"/>
    <w:rsid w:val="00FB1023"/>
    <w:rsid w:val="00FB1107"/>
    <w:rsid w:val="00FB1226"/>
    <w:rsid w:val="00FB1229"/>
    <w:rsid w:val="00FB12D5"/>
    <w:rsid w:val="00FB13B8"/>
    <w:rsid w:val="00FB1569"/>
    <w:rsid w:val="00FB1649"/>
    <w:rsid w:val="00FB16E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9F"/>
    <w:rsid w:val="00FB323A"/>
    <w:rsid w:val="00FB3471"/>
    <w:rsid w:val="00FB3481"/>
    <w:rsid w:val="00FB34A6"/>
    <w:rsid w:val="00FB34E0"/>
    <w:rsid w:val="00FB3544"/>
    <w:rsid w:val="00FB36F8"/>
    <w:rsid w:val="00FB3914"/>
    <w:rsid w:val="00FB395F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126"/>
    <w:rsid w:val="00FB4203"/>
    <w:rsid w:val="00FB477C"/>
    <w:rsid w:val="00FB4815"/>
    <w:rsid w:val="00FB48AC"/>
    <w:rsid w:val="00FB4A92"/>
    <w:rsid w:val="00FB4C37"/>
    <w:rsid w:val="00FB4E2A"/>
    <w:rsid w:val="00FB4F12"/>
    <w:rsid w:val="00FB509B"/>
    <w:rsid w:val="00FB5236"/>
    <w:rsid w:val="00FB533B"/>
    <w:rsid w:val="00FB5462"/>
    <w:rsid w:val="00FB5673"/>
    <w:rsid w:val="00FB598B"/>
    <w:rsid w:val="00FB59AA"/>
    <w:rsid w:val="00FB5B8C"/>
    <w:rsid w:val="00FB5DC2"/>
    <w:rsid w:val="00FB5FDD"/>
    <w:rsid w:val="00FB5FFC"/>
    <w:rsid w:val="00FB6039"/>
    <w:rsid w:val="00FB611F"/>
    <w:rsid w:val="00FB6191"/>
    <w:rsid w:val="00FB624B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B86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CBD"/>
    <w:rsid w:val="00FC1E6A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4104"/>
    <w:rsid w:val="00FC4146"/>
    <w:rsid w:val="00FC41B1"/>
    <w:rsid w:val="00FC41F1"/>
    <w:rsid w:val="00FC4327"/>
    <w:rsid w:val="00FC4419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5B"/>
    <w:rsid w:val="00FC4FCD"/>
    <w:rsid w:val="00FC50E5"/>
    <w:rsid w:val="00FC50F4"/>
    <w:rsid w:val="00FC517E"/>
    <w:rsid w:val="00FC51C9"/>
    <w:rsid w:val="00FC5316"/>
    <w:rsid w:val="00FC5674"/>
    <w:rsid w:val="00FC56A1"/>
    <w:rsid w:val="00FC57CD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552"/>
    <w:rsid w:val="00FC66B7"/>
    <w:rsid w:val="00FC6B35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C7DD8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C4F"/>
    <w:rsid w:val="00FD0D4B"/>
    <w:rsid w:val="00FD0E04"/>
    <w:rsid w:val="00FD0F2E"/>
    <w:rsid w:val="00FD10F2"/>
    <w:rsid w:val="00FD12A8"/>
    <w:rsid w:val="00FD130B"/>
    <w:rsid w:val="00FD1551"/>
    <w:rsid w:val="00FD157A"/>
    <w:rsid w:val="00FD167C"/>
    <w:rsid w:val="00FD174E"/>
    <w:rsid w:val="00FD177C"/>
    <w:rsid w:val="00FD1814"/>
    <w:rsid w:val="00FD1865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651"/>
    <w:rsid w:val="00FD284F"/>
    <w:rsid w:val="00FD29D4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B5"/>
    <w:rsid w:val="00FD45DB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F6A"/>
    <w:rsid w:val="00FD6032"/>
    <w:rsid w:val="00FD60B3"/>
    <w:rsid w:val="00FD6154"/>
    <w:rsid w:val="00FD617C"/>
    <w:rsid w:val="00FD61BB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83"/>
    <w:rsid w:val="00FD7F2F"/>
    <w:rsid w:val="00FD7FE4"/>
    <w:rsid w:val="00FE0018"/>
    <w:rsid w:val="00FE0315"/>
    <w:rsid w:val="00FE0465"/>
    <w:rsid w:val="00FE0497"/>
    <w:rsid w:val="00FE04B8"/>
    <w:rsid w:val="00FE04D3"/>
    <w:rsid w:val="00FE04F7"/>
    <w:rsid w:val="00FE07EA"/>
    <w:rsid w:val="00FE087C"/>
    <w:rsid w:val="00FE0B63"/>
    <w:rsid w:val="00FE0B8C"/>
    <w:rsid w:val="00FE0BD5"/>
    <w:rsid w:val="00FE0CF4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2EB"/>
    <w:rsid w:val="00FE23CF"/>
    <w:rsid w:val="00FE25EA"/>
    <w:rsid w:val="00FE269B"/>
    <w:rsid w:val="00FE2742"/>
    <w:rsid w:val="00FE27E2"/>
    <w:rsid w:val="00FE283D"/>
    <w:rsid w:val="00FE2883"/>
    <w:rsid w:val="00FE2AA3"/>
    <w:rsid w:val="00FE2CD2"/>
    <w:rsid w:val="00FE2D7E"/>
    <w:rsid w:val="00FE2E0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9BE"/>
    <w:rsid w:val="00FE3A28"/>
    <w:rsid w:val="00FE3D1A"/>
    <w:rsid w:val="00FE3E63"/>
    <w:rsid w:val="00FE3FFC"/>
    <w:rsid w:val="00FE4061"/>
    <w:rsid w:val="00FE4191"/>
    <w:rsid w:val="00FE41B8"/>
    <w:rsid w:val="00FE41BE"/>
    <w:rsid w:val="00FE42A6"/>
    <w:rsid w:val="00FE44C9"/>
    <w:rsid w:val="00FE45FA"/>
    <w:rsid w:val="00FE4602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6A0"/>
    <w:rsid w:val="00FE691B"/>
    <w:rsid w:val="00FE693C"/>
    <w:rsid w:val="00FE6975"/>
    <w:rsid w:val="00FE6A2A"/>
    <w:rsid w:val="00FE6A46"/>
    <w:rsid w:val="00FE6A59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ED2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B"/>
    <w:rsid w:val="00FF1B8F"/>
    <w:rsid w:val="00FF1B98"/>
    <w:rsid w:val="00FF1BF4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80"/>
    <w:rsid w:val="00FF5351"/>
    <w:rsid w:val="00FF53DC"/>
    <w:rsid w:val="00FF548C"/>
    <w:rsid w:val="00FF5662"/>
    <w:rsid w:val="00FF5698"/>
    <w:rsid w:val="00FF56F0"/>
    <w:rsid w:val="00FF5723"/>
    <w:rsid w:val="00FF5788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1C"/>
    <w:rsid w:val="00FF6346"/>
    <w:rsid w:val="00FF6475"/>
    <w:rsid w:val="00FF6688"/>
    <w:rsid w:val="00FF6866"/>
    <w:rsid w:val="00FF68D6"/>
    <w:rsid w:val="00FF6BCA"/>
    <w:rsid w:val="00FF6BD7"/>
    <w:rsid w:val="00FF6C4C"/>
    <w:rsid w:val="00FF6DA9"/>
    <w:rsid w:val="00FF6E44"/>
    <w:rsid w:val="00FF6F72"/>
    <w:rsid w:val="00FF7005"/>
    <w:rsid w:val="00FF7074"/>
    <w:rsid w:val="00FF7081"/>
    <w:rsid w:val="00FF724C"/>
    <w:rsid w:val="00FF779E"/>
    <w:rsid w:val="00FF77C6"/>
    <w:rsid w:val="00FF7815"/>
    <w:rsid w:val="00FF79B5"/>
    <w:rsid w:val="00FF79C8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5:docId w15:val="{6A0866C1-B930-4D18-AE91-FEFD68740B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B06D96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B06D96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7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592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0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686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3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10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4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125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22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545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787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127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87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1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3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45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14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06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0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39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36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9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056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44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8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numbering" Target="numbering.xml"/><Relationship Id="rId21" Type="http://schemas.openxmlformats.org/officeDocument/2006/relationships/image" Target="media/image4.wmf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5" Type="http://schemas.openxmlformats.org/officeDocument/2006/relationships/settings" Target="settings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footer" Target="footer4.xml"/><Relationship Id="rId10" Type="http://schemas.openxmlformats.org/officeDocument/2006/relationships/header" Target="header2.xml"/><Relationship Id="rId19" Type="http://schemas.openxmlformats.org/officeDocument/2006/relationships/image" Target="media/image3.wmf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oleObject" Target="embeddings/oleObject4.bin"/><Relationship Id="rId27" Type="http://schemas.openxmlformats.org/officeDocument/2006/relationships/header" Target="header4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85FFEB69-EAF7-4D0C-904E-29663CC3A8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770</TotalTime>
  <Pages>4</Pages>
  <Words>310</Words>
  <Characters>1768</Characters>
  <Application>Microsoft Office Word</Application>
  <DocSecurity>0</DocSecurity>
  <Lines>14</Lines>
  <Paragraphs>4</Paragraphs>
  <ScaleCrop>false</ScaleCrop>
  <Company>Buaa</Company>
  <LinksUpToDate>false</LinksUpToDate>
  <CharactersWithSpaces>20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dc:description>NE.Ref</dc:description>
  <cp:lastModifiedBy>user</cp:lastModifiedBy>
  <cp:revision>6322</cp:revision>
  <cp:lastPrinted>2019-08-22T02:15:00Z</cp:lastPrinted>
  <dcterms:created xsi:type="dcterms:W3CDTF">2018-01-25T02:10:00Z</dcterms:created>
  <dcterms:modified xsi:type="dcterms:W3CDTF">2019-09-12T1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